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3"/>
  </p:notesMasterIdLst>
  <p:sldIdLst>
    <p:sldId id="454" r:id="rId2"/>
    <p:sldId id="353" r:id="rId3"/>
    <p:sldId id="342" r:id="rId4"/>
    <p:sldId id="349" r:id="rId5"/>
    <p:sldId id="355" r:id="rId6"/>
    <p:sldId id="356" r:id="rId7"/>
    <p:sldId id="357" r:id="rId8"/>
    <p:sldId id="358" r:id="rId9"/>
    <p:sldId id="359" r:id="rId10"/>
    <p:sldId id="379" r:id="rId11"/>
    <p:sldId id="348" r:id="rId12"/>
    <p:sldId id="455" r:id="rId13"/>
    <p:sldId id="312" r:id="rId14"/>
    <p:sldId id="456" r:id="rId15"/>
    <p:sldId id="457" r:id="rId16"/>
    <p:sldId id="458" r:id="rId17"/>
    <p:sldId id="459" r:id="rId18"/>
    <p:sldId id="460" r:id="rId19"/>
    <p:sldId id="461" r:id="rId20"/>
    <p:sldId id="462" r:id="rId21"/>
    <p:sldId id="463" r:id="rId22"/>
  </p:sldIdLst>
  <p:sldSz cx="12192000" cy="6858000"/>
  <p:notesSz cx="7099300" cy="102346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00EC15EC-E3FD-47AE-B974-7AC5D0D8D250}">
          <p14:sldIdLst>
            <p14:sldId id="454"/>
            <p14:sldId id="353"/>
            <p14:sldId id="342"/>
            <p14:sldId id="349"/>
            <p14:sldId id="355"/>
            <p14:sldId id="356"/>
            <p14:sldId id="357"/>
            <p14:sldId id="358"/>
            <p14:sldId id="359"/>
            <p14:sldId id="379"/>
            <p14:sldId id="348"/>
            <p14:sldId id="455"/>
            <p14:sldId id="312"/>
            <p14:sldId id="456"/>
            <p14:sldId id="457"/>
            <p14:sldId id="458"/>
            <p14:sldId id="459"/>
            <p14:sldId id="460"/>
            <p14:sldId id="461"/>
            <p14:sldId id="462"/>
            <p14:sldId id="463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3090" userDrawn="1">
          <p15:clr>
            <a:srgbClr val="A4A3A4"/>
          </p15:clr>
        </p15:guide>
        <p15:guide id="2" pos="260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FF9933"/>
    <a:srgbClr val="CC66FF"/>
    <a:srgbClr val="9966FF"/>
    <a:srgbClr val="9999FF"/>
    <a:srgbClr val="66F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975" autoAdjust="0"/>
    <p:restoredTop sz="84120" autoAdjust="0"/>
  </p:normalViewPr>
  <p:slideViewPr>
    <p:cSldViewPr snapToGrid="0">
      <p:cViewPr varScale="1">
        <p:scale>
          <a:sx n="67" d="100"/>
          <a:sy n="67" d="100"/>
        </p:scale>
        <p:origin x="1085" y="53"/>
      </p:cViewPr>
      <p:guideLst>
        <p:guide orient="horz" pos="3090"/>
        <p:guide pos="260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 showGuides="1">
      <p:cViewPr varScale="1">
        <p:scale>
          <a:sx n="77" d="100"/>
          <a:sy n="77" d="100"/>
        </p:scale>
        <p:origin x="3930" y="96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0"/>
            <a:ext cx="3076363" cy="513508"/>
          </a:xfrm>
          <a:prstGeom prst="rect">
            <a:avLst/>
          </a:prstGeom>
        </p:spPr>
        <p:txBody>
          <a:bodyPr vert="horz" lIns="99033" tIns="49518" rIns="99033" bIns="49518" rtlCol="0"/>
          <a:lstStyle>
            <a:lvl1pPr algn="l">
              <a:defRPr sz="1300"/>
            </a:lvl1pPr>
          </a:lstStyle>
          <a:p>
            <a:endParaRPr lang="de-CH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1296" y="0"/>
            <a:ext cx="3076363" cy="513508"/>
          </a:xfrm>
          <a:prstGeom prst="rect">
            <a:avLst/>
          </a:prstGeom>
        </p:spPr>
        <p:txBody>
          <a:bodyPr vert="horz" lIns="99033" tIns="49518" rIns="99033" bIns="49518" rtlCol="0"/>
          <a:lstStyle>
            <a:lvl1pPr algn="r">
              <a:defRPr sz="1300"/>
            </a:lvl1pPr>
          </a:lstStyle>
          <a:p>
            <a:fld id="{00095A53-F131-4DD2-9258-0D6A889B0ABD}" type="datetimeFigureOut">
              <a:rPr lang="de-CH" smtClean="0"/>
              <a:t>05.11.2024</a:t>
            </a:fld>
            <a:endParaRPr lang="de-CH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79425" y="1279525"/>
            <a:ext cx="6140450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33" tIns="49518" rIns="99033" bIns="49518" rtlCol="0" anchor="ctr"/>
          <a:lstStyle/>
          <a:p>
            <a:endParaRPr lang="de-CH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931" y="4925409"/>
            <a:ext cx="5679440" cy="4029879"/>
          </a:xfrm>
          <a:prstGeom prst="rect">
            <a:avLst/>
          </a:prstGeom>
        </p:spPr>
        <p:txBody>
          <a:bodyPr vert="horz" lIns="99033" tIns="49518" rIns="99033" bIns="49518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2" y="9721107"/>
            <a:ext cx="3076363" cy="513507"/>
          </a:xfrm>
          <a:prstGeom prst="rect">
            <a:avLst/>
          </a:prstGeom>
        </p:spPr>
        <p:txBody>
          <a:bodyPr vert="horz" lIns="99033" tIns="49518" rIns="99033" bIns="49518" rtlCol="0" anchor="b"/>
          <a:lstStyle>
            <a:lvl1pPr algn="l">
              <a:defRPr sz="1300"/>
            </a:lvl1pPr>
          </a:lstStyle>
          <a:p>
            <a:endParaRPr lang="de-C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1296" y="9721107"/>
            <a:ext cx="3076363" cy="513507"/>
          </a:xfrm>
          <a:prstGeom prst="rect">
            <a:avLst/>
          </a:prstGeom>
        </p:spPr>
        <p:txBody>
          <a:bodyPr vert="horz" lIns="99033" tIns="49518" rIns="99033" bIns="49518" rtlCol="0" anchor="b"/>
          <a:lstStyle>
            <a:lvl1pPr algn="r">
              <a:defRPr sz="1300"/>
            </a:lvl1pPr>
          </a:lstStyle>
          <a:p>
            <a:fld id="{6493EA73-669E-4EF7-8250-AB3386C70339}" type="slidenum">
              <a:rPr lang="de-CH" smtClean="0"/>
              <a:t>‹#›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10422973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CH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93EA73-669E-4EF7-8250-AB3386C70339}" type="slidenum">
              <a:rPr lang="de-CH" smtClean="0"/>
              <a:t>21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17206657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C54E29-EE5F-4F80-B572-842C5A5B2CE2}" type="datetime1">
              <a:rPr lang="en-US" smtClean="0"/>
              <a:t>11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tructure of Proteins and DN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4E35ED-E383-4905-9204-606A3FF1D1DF}" type="datetime1">
              <a:rPr lang="en-US" smtClean="0"/>
              <a:t>11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tructure of Proteins and DN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219F89-2CE4-4D75-ACAC-6064149BDAFB}" type="datetime1">
              <a:rPr lang="en-US" smtClean="0"/>
              <a:t>11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tructure of Proteins and DN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1143000"/>
          </a:xfrm>
        </p:spPr>
        <p:txBody>
          <a:bodyPr>
            <a:normAutofit/>
          </a:bodyPr>
          <a:lstStyle>
            <a:lvl1pPr algn="l">
              <a:defRPr sz="3200" b="1">
                <a:effectLst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584833"/>
            <a:ext cx="10972800" cy="4238096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09600" y="6372226"/>
            <a:ext cx="3860800" cy="365125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/>
              <a:t>4-Secondary structure forma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p. </a:t>
            </a:r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0" y="6333415"/>
            <a:ext cx="1219200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 userDrawn="1"/>
        </p:nvCxnSpPr>
        <p:spPr>
          <a:xfrm>
            <a:off x="0" y="1074346"/>
            <a:ext cx="1219200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8E4C88-744C-4BC8-90AF-26AE0BF1599F}" type="datetime1">
              <a:rPr lang="en-US" smtClean="0"/>
              <a:t>11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tructure of Proteins and DN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27013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D8A8C5-2050-41E6-A19B-4B01766EA5C2}" type="datetime1">
              <a:rPr lang="en-US" smtClean="0"/>
              <a:t>11/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tructure of Proteins and DNA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E769F-5B59-4940-AAD9-9E4BBD0870B3}" type="datetime1">
              <a:rPr lang="en-US" smtClean="0"/>
              <a:t>11/5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tructure of Proteins and DNA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AFBF5-811B-443A-B8A3-85783C4557E3}" type="datetime1">
              <a:rPr lang="en-US" smtClean="0"/>
              <a:t>11/5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tructure of Proteins and DNA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BBD719-861A-4973-86B0-F4FF2E08D379}" type="datetime1">
              <a:rPr lang="en-US" smtClean="0"/>
              <a:t>11/5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tructure of Proteins and DN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BB5205-510E-4E6B-85AE-3DD302D3C88D}" type="datetime1">
              <a:rPr lang="en-US" smtClean="0"/>
              <a:t>11/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tructure of Proteins and DNA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D7E744-232C-470F-AF8B-F78425FF4243}" type="datetime1">
              <a:rPr lang="en-US" smtClean="0"/>
              <a:t>11/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tructure of Proteins and DNA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655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888067"/>
            <a:ext cx="10972800" cy="42380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D32FA2-48BD-4028-92E6-DF899190F7BF}" type="datetime1">
              <a:rPr lang="en-US" smtClean="0"/>
              <a:t>11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Structure of Proteins and DN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7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ow can we observe two-state transitions?</a:t>
            </a:r>
            <a:endParaRPr lang="de-C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584833"/>
            <a:ext cx="7418070" cy="4238096"/>
          </a:xfrm>
        </p:spPr>
        <p:txBody>
          <a:bodyPr>
            <a:normAutofit fontScale="92500" lnSpcReduction="10000"/>
          </a:bodyPr>
          <a:lstStyle/>
          <a:p>
            <a:pPr marL="0" indent="0">
              <a:spcBef>
                <a:spcPts val="600"/>
              </a:spcBef>
              <a:buNone/>
            </a:pPr>
            <a:r>
              <a:rPr lang="en-US" b="1" dirty="0">
                <a:solidFill>
                  <a:schemeClr val="accent1"/>
                </a:solidFill>
              </a:rPr>
              <a:t>Any methods that can distinguish between </a:t>
            </a:r>
            <a:r>
              <a:rPr lang="en-US" b="1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b="1" dirty="0">
                <a:solidFill>
                  <a:schemeClr val="accent1"/>
                </a:solidFill>
              </a:rPr>
              <a:t> and </a:t>
            </a:r>
            <a:r>
              <a:rPr lang="en-US" b="1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="1" dirty="0">
                <a:solidFill>
                  <a:schemeClr val="accent1"/>
                </a:solidFill>
              </a:rPr>
              <a:t>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/>
              <a:t>	</a:t>
            </a:r>
          </a:p>
          <a:p>
            <a:pPr>
              <a:spcBef>
                <a:spcPts val="600"/>
              </a:spcBef>
            </a:pPr>
            <a:r>
              <a:rPr lang="en-US" b="1" dirty="0">
                <a:solidFill>
                  <a:schemeClr val="accent1"/>
                </a:solidFill>
              </a:rPr>
              <a:t>Absorbance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dirty="0"/>
              <a:t>(e.g. </a:t>
            </a:r>
            <a:r>
              <a:rPr lang="en-US" dirty="0" err="1"/>
              <a:t>Trp</a:t>
            </a:r>
            <a:r>
              <a:rPr lang="en-US" dirty="0"/>
              <a:t>, Tyr) due to change in the micro-environment</a:t>
            </a:r>
          </a:p>
          <a:p>
            <a:pPr>
              <a:spcBef>
                <a:spcPts val="600"/>
              </a:spcBef>
            </a:pPr>
            <a:r>
              <a:rPr lang="en-US" b="1" dirty="0">
                <a:solidFill>
                  <a:schemeClr val="accent1"/>
                </a:solidFill>
              </a:rPr>
              <a:t>Fluorescence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dirty="0"/>
              <a:t>(</a:t>
            </a:r>
            <a:r>
              <a:rPr lang="en-US" dirty="0" err="1"/>
              <a:t>Trp</a:t>
            </a:r>
            <a:r>
              <a:rPr lang="en-US" dirty="0"/>
              <a:t>)-difference in emission spectrum &amp; intensity, due to change in microenvironment</a:t>
            </a:r>
          </a:p>
          <a:p>
            <a:pPr>
              <a:spcBef>
                <a:spcPts val="600"/>
              </a:spcBef>
            </a:pPr>
            <a:r>
              <a:rPr lang="en-US" b="1" dirty="0">
                <a:solidFill>
                  <a:schemeClr val="accent1"/>
                </a:solidFill>
              </a:rPr>
              <a:t>Circular dichroism </a:t>
            </a:r>
            <a:r>
              <a:rPr lang="en-US" dirty="0"/>
              <a:t>(far or near UV), due to change in asymmetric environment of fluorophores</a:t>
            </a:r>
          </a:p>
          <a:p>
            <a:pPr>
              <a:spcBef>
                <a:spcPts val="600"/>
              </a:spcBef>
            </a:pPr>
            <a:r>
              <a:rPr lang="en-US" b="1" dirty="0">
                <a:solidFill>
                  <a:schemeClr val="accent1"/>
                </a:solidFill>
              </a:rPr>
              <a:t>Calorimetry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dirty="0"/>
              <a:t>(DSC), due to change in heat capacity and heat absorption</a:t>
            </a:r>
          </a:p>
          <a:p>
            <a:pPr>
              <a:spcBef>
                <a:spcPts val="600"/>
              </a:spcBef>
            </a:pPr>
            <a:r>
              <a:rPr lang="en-US" b="1" dirty="0">
                <a:solidFill>
                  <a:schemeClr val="accent1"/>
                </a:solidFill>
              </a:rPr>
              <a:t>NMR spectroscopy</a:t>
            </a:r>
            <a:endParaRPr lang="en-US" dirty="0">
              <a:solidFill>
                <a:schemeClr val="accent1"/>
              </a:solidFill>
            </a:endParaRPr>
          </a:p>
          <a:p>
            <a:pPr>
              <a:spcBef>
                <a:spcPts val="600"/>
              </a:spcBef>
            </a:pPr>
            <a:r>
              <a:rPr lang="en-US" b="1" dirty="0">
                <a:solidFill>
                  <a:schemeClr val="accent1"/>
                </a:solidFill>
              </a:rPr>
              <a:t>Gel electrophoresis </a:t>
            </a:r>
            <a:r>
              <a:rPr lang="en-US" dirty="0"/>
              <a:t>or </a:t>
            </a:r>
            <a:r>
              <a:rPr lang="en-US" b="1" dirty="0">
                <a:solidFill>
                  <a:schemeClr val="accent1"/>
                </a:solidFill>
              </a:rPr>
              <a:t>size exclusion chromatography</a:t>
            </a:r>
          </a:p>
          <a:p>
            <a:pPr>
              <a:spcBef>
                <a:spcPts val="600"/>
              </a:spcBef>
            </a:pPr>
            <a:r>
              <a:rPr lang="en-US" b="1" dirty="0">
                <a:solidFill>
                  <a:schemeClr val="accent1"/>
                </a:solidFill>
              </a:rPr>
              <a:t>Catalytic activity</a:t>
            </a:r>
            <a:r>
              <a:rPr lang="en-US" dirty="0"/>
              <a:t>, functional assays</a:t>
            </a:r>
          </a:p>
          <a:p>
            <a:pPr>
              <a:spcBef>
                <a:spcPts val="600"/>
              </a:spcBef>
            </a:pPr>
            <a:r>
              <a:rPr lang="en-US" b="1" dirty="0">
                <a:solidFill>
                  <a:schemeClr val="accent1"/>
                </a:solidFill>
              </a:rPr>
              <a:t>External probes </a:t>
            </a:r>
            <a:r>
              <a:rPr lang="en-US" dirty="0"/>
              <a:t>(chromophores, fluorophores)</a:t>
            </a:r>
          </a:p>
          <a:p>
            <a:pPr marL="0" indent="0">
              <a:spcBef>
                <a:spcPts val="600"/>
              </a:spcBef>
              <a:buNone/>
            </a:pPr>
            <a:endParaRPr lang="de-CH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7 - Protein structur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p. </a:t>
            </a:r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2EE35DA-ECEF-49EE-92E8-BC0F1E2122DA}"/>
              </a:ext>
            </a:extLst>
          </p:cNvPr>
          <p:cNvSpPr/>
          <p:nvPr/>
        </p:nvSpPr>
        <p:spPr>
          <a:xfrm>
            <a:off x="1881352" y="2543503"/>
            <a:ext cx="7630510" cy="65164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2369103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/>
              <a:t>Quantum yiel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76501" y="2061084"/>
            <a:ext cx="4791075" cy="605917"/>
          </a:xfrm>
        </p:spPr>
        <p:txBody>
          <a:bodyPr/>
          <a:lstStyle/>
          <a:p>
            <a:pPr marL="0" indent="0">
              <a:buNone/>
            </a:pPr>
            <a:r>
              <a:rPr lang="de-CH"/>
              <a:t>The quantum yield is defined as: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6-Biomolecular Spectroscopy: Fluorescenc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p. </a:t>
            </a:r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329363" y="1930400"/>
          <a:ext cx="2717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7680" imgH="431640" progId="Equation.DSMT4">
                  <p:embed/>
                </p:oleObj>
              </mc:Choice>
              <mc:Fallback>
                <p:oleObj name="Equation" r:id="rId2" imgW="1777680" imgH="4316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329363" y="1930400"/>
                        <a:ext cx="27178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6143625" y="1819276"/>
            <a:ext cx="3067050" cy="84772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2476500" y="3317049"/>
            <a:ext cx="6096000" cy="114065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de-CH"/>
              <a:t>Even with a quantum yield </a:t>
            </a:r>
            <a:r>
              <a:rPr lang="de-CH" i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de-CH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de-CH" i="1">
                <a:latin typeface="Times New Roman" panose="02020603050405020304" pitchFamily="18" charset="0"/>
                <a:cs typeface="Times New Roman" panose="02020603050405020304" pitchFamily="18" charset="0"/>
              </a:rPr>
              <a:t> = 1</a:t>
            </a:r>
            <a:r>
              <a:rPr lang="de-CH"/>
              <a:t>, the energy output is below 100%, as the fluorescence is at a higher wavelength.</a:t>
            </a:r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1981200" y="4326699"/>
            <a:ext cx="6096000" cy="114065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de-CH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2476500" y="4763262"/>
            <a:ext cx="6096000" cy="114065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de-CH"/>
              <a:t>Strong fluorescence observed with molecules with strong </a:t>
            </a:r>
            <a:r>
              <a:rPr lang="de-CH">
                <a:latin typeface="Symbol" panose="05050102010706020507" pitchFamily="18" charset="2"/>
              </a:rPr>
              <a:t>p</a:t>
            </a:r>
            <a:r>
              <a:rPr lang="de-CH"/>
              <a:t>-</a:t>
            </a:r>
            <a:r>
              <a:rPr lang="de-CH">
                <a:latin typeface="Symbol" panose="05050102010706020507" pitchFamily="18" charset="2"/>
              </a:rPr>
              <a:t>p* </a:t>
            </a:r>
            <a:r>
              <a:rPr lang="de-CH"/>
              <a:t>absorption, n-</a:t>
            </a:r>
            <a:r>
              <a:rPr lang="de-CH">
                <a:latin typeface="Symbol" panose="05050102010706020507" pitchFamily="18" charset="2"/>
              </a:rPr>
              <a:t>p</a:t>
            </a:r>
            <a:r>
              <a:rPr lang="de-CH"/>
              <a:t>* transitions often do not fluroesce.</a:t>
            </a:r>
          </a:p>
        </p:txBody>
      </p:sp>
    </p:spTree>
    <p:extLst>
      <p:ext uri="{BB962C8B-B14F-4D97-AF65-F5344CB8AC3E}">
        <p14:creationId xmlns:p14="http://schemas.microsoft.com/office/powerpoint/2010/main" val="158550635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Rectangle 45"/>
          <p:cNvSpPr/>
          <p:nvPr/>
        </p:nvSpPr>
        <p:spPr>
          <a:xfrm>
            <a:off x="5372798" y="4503117"/>
            <a:ext cx="1261820" cy="105322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44" name="Rectangle 43"/>
          <p:cNvSpPr/>
          <p:nvPr/>
        </p:nvSpPr>
        <p:spPr>
          <a:xfrm>
            <a:off x="3835401" y="1929009"/>
            <a:ext cx="1094739" cy="112734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/>
              <a:t>Measuring fluorescenc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6-Biomolecular Spectroscopy: Fluorescenc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p. </a:t>
            </a:r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2488504" y="1929008"/>
            <a:ext cx="764088" cy="626302"/>
          </a:xfrm>
          <a:prstGeom prst="rect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8" name="Rectangle 7"/>
          <p:cNvSpPr/>
          <p:nvPr/>
        </p:nvSpPr>
        <p:spPr>
          <a:xfrm rot="18904231">
            <a:off x="4389085" y="2041855"/>
            <a:ext cx="52468" cy="510714"/>
          </a:xfrm>
          <a:prstGeom prst="rect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grpSp>
        <p:nvGrpSpPr>
          <p:cNvPr id="27" name="Group 26"/>
          <p:cNvGrpSpPr/>
          <p:nvPr/>
        </p:nvGrpSpPr>
        <p:grpSpPr>
          <a:xfrm>
            <a:off x="4054780" y="3006247"/>
            <a:ext cx="759703" cy="50104"/>
            <a:chOff x="2492679" y="3006247"/>
            <a:chExt cx="759703" cy="50104"/>
          </a:xfrm>
        </p:grpSpPr>
        <p:sp>
          <p:nvSpPr>
            <p:cNvPr id="9" name="Rectangle 8"/>
            <p:cNvSpPr/>
            <p:nvPr/>
          </p:nvSpPr>
          <p:spPr>
            <a:xfrm>
              <a:off x="2492679" y="3006247"/>
              <a:ext cx="338203" cy="50104"/>
            </a:xfrm>
            <a:prstGeom prst="rect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CH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2914179" y="3006247"/>
              <a:ext cx="338203" cy="50104"/>
            </a:xfrm>
            <a:prstGeom prst="rect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CH"/>
            </a:p>
          </p:txBody>
        </p:sp>
      </p:grpSp>
      <p:sp>
        <p:nvSpPr>
          <p:cNvPr id="11" name="Rectangle 10"/>
          <p:cNvSpPr/>
          <p:nvPr/>
        </p:nvSpPr>
        <p:spPr>
          <a:xfrm>
            <a:off x="5420639" y="3732757"/>
            <a:ext cx="275573" cy="300625"/>
          </a:xfrm>
          <a:prstGeom prst="rect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32" name="Rectangle 31"/>
          <p:cNvSpPr/>
          <p:nvPr/>
        </p:nvSpPr>
        <p:spPr>
          <a:xfrm rot="18904231">
            <a:off x="4382130" y="3627711"/>
            <a:ext cx="52468" cy="510714"/>
          </a:xfrm>
          <a:prstGeom prst="rect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12" name="Oval 11"/>
          <p:cNvSpPr/>
          <p:nvPr/>
        </p:nvSpPr>
        <p:spPr>
          <a:xfrm>
            <a:off x="4930139" y="3623020"/>
            <a:ext cx="91440" cy="520097"/>
          </a:xfrm>
          <a:prstGeom prst="ellips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24" name="Oval 23"/>
          <p:cNvSpPr/>
          <p:nvPr/>
        </p:nvSpPr>
        <p:spPr>
          <a:xfrm>
            <a:off x="5287914" y="4312920"/>
            <a:ext cx="541020" cy="83820"/>
          </a:xfrm>
          <a:prstGeom prst="ellips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35" name="Rectangle 34"/>
          <p:cNvSpPr/>
          <p:nvPr/>
        </p:nvSpPr>
        <p:spPr>
          <a:xfrm rot="18904231">
            <a:off x="5532189" y="4747851"/>
            <a:ext cx="52468" cy="510714"/>
          </a:xfrm>
          <a:prstGeom prst="rect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grpSp>
        <p:nvGrpSpPr>
          <p:cNvPr id="37" name="Group 36"/>
          <p:cNvGrpSpPr/>
          <p:nvPr/>
        </p:nvGrpSpPr>
        <p:grpSpPr>
          <a:xfrm rot="5400000">
            <a:off x="6279820" y="4978156"/>
            <a:ext cx="759703" cy="50104"/>
            <a:chOff x="2492679" y="3006247"/>
            <a:chExt cx="759703" cy="50104"/>
          </a:xfrm>
        </p:grpSpPr>
        <p:sp>
          <p:nvSpPr>
            <p:cNvPr id="38" name="Rectangle 37"/>
            <p:cNvSpPr/>
            <p:nvPr/>
          </p:nvSpPr>
          <p:spPr>
            <a:xfrm>
              <a:off x="2492679" y="3006247"/>
              <a:ext cx="338203" cy="50104"/>
            </a:xfrm>
            <a:prstGeom prst="rect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CH"/>
            </a:p>
          </p:txBody>
        </p:sp>
        <p:sp>
          <p:nvSpPr>
            <p:cNvPr id="39" name="Rectangle 38"/>
            <p:cNvSpPr/>
            <p:nvPr/>
          </p:nvSpPr>
          <p:spPr>
            <a:xfrm>
              <a:off x="2914179" y="3006247"/>
              <a:ext cx="338203" cy="50104"/>
            </a:xfrm>
            <a:prstGeom prst="rect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CH"/>
            </a:p>
          </p:txBody>
        </p:sp>
      </p:grpSp>
      <p:sp>
        <p:nvSpPr>
          <p:cNvPr id="29" name="Rectangle 28"/>
          <p:cNvSpPr/>
          <p:nvPr/>
        </p:nvSpPr>
        <p:spPr>
          <a:xfrm>
            <a:off x="7299960" y="4803893"/>
            <a:ext cx="495300" cy="398630"/>
          </a:xfrm>
          <a:prstGeom prst="rect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40" name="Rectangle 39"/>
          <p:cNvSpPr/>
          <p:nvPr/>
        </p:nvSpPr>
        <p:spPr>
          <a:xfrm>
            <a:off x="3270374" y="2039248"/>
            <a:ext cx="45719" cy="398630"/>
          </a:xfrm>
          <a:prstGeom prst="rect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pic>
        <p:nvPicPr>
          <p:cNvPr id="2050" name="Picture 2" descr="https://encrypted-tbn3.gstatic.com/images?q=tbn:ANd9GcTPzFW8bGdb0-HWiRaqwWG0eI51d0rEcfbrwdmLRjG2JCPXCxK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2067" y="2039248"/>
            <a:ext cx="2463867" cy="24638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3" name="Freeform 42"/>
          <p:cNvSpPr/>
          <p:nvPr/>
        </p:nvSpPr>
        <p:spPr>
          <a:xfrm>
            <a:off x="5435600" y="3873500"/>
            <a:ext cx="1892300" cy="1308100"/>
          </a:xfrm>
          <a:custGeom>
            <a:avLst/>
            <a:gdLst>
              <a:gd name="connsiteX0" fmla="*/ 101600 w 1892300"/>
              <a:gd name="connsiteY0" fmla="*/ 0 h 1308100"/>
              <a:gd name="connsiteX1" fmla="*/ 0 w 1892300"/>
              <a:gd name="connsiteY1" fmla="*/ 482600 h 1308100"/>
              <a:gd name="connsiteX2" fmla="*/ 0 w 1892300"/>
              <a:gd name="connsiteY2" fmla="*/ 952500 h 1308100"/>
              <a:gd name="connsiteX3" fmla="*/ 330200 w 1892300"/>
              <a:gd name="connsiteY3" fmla="*/ 1282700 h 1308100"/>
              <a:gd name="connsiteX4" fmla="*/ 1181100 w 1892300"/>
              <a:gd name="connsiteY4" fmla="*/ 1308100 h 1308100"/>
              <a:gd name="connsiteX5" fmla="*/ 1206500 w 1892300"/>
              <a:gd name="connsiteY5" fmla="*/ 1155700 h 1308100"/>
              <a:gd name="connsiteX6" fmla="*/ 1892300 w 1892300"/>
              <a:gd name="connsiteY6" fmla="*/ 1155700 h 1308100"/>
              <a:gd name="connsiteX7" fmla="*/ 1879600 w 1892300"/>
              <a:gd name="connsiteY7" fmla="*/ 1092200 h 1308100"/>
              <a:gd name="connsiteX8" fmla="*/ 1193800 w 1892300"/>
              <a:gd name="connsiteY8" fmla="*/ 1092200 h 1308100"/>
              <a:gd name="connsiteX9" fmla="*/ 1193800 w 1892300"/>
              <a:gd name="connsiteY9" fmla="*/ 952500 h 1308100"/>
              <a:gd name="connsiteX10" fmla="*/ 279400 w 1892300"/>
              <a:gd name="connsiteY10" fmla="*/ 952500 h 1308100"/>
              <a:gd name="connsiteX11" fmla="*/ 266700 w 1892300"/>
              <a:gd name="connsiteY11" fmla="*/ 482600 h 1308100"/>
              <a:gd name="connsiteX12" fmla="*/ 101600 w 1892300"/>
              <a:gd name="connsiteY12" fmla="*/ 0 h 1308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892300" h="1308100">
                <a:moveTo>
                  <a:pt x="101600" y="0"/>
                </a:moveTo>
                <a:lnTo>
                  <a:pt x="0" y="482600"/>
                </a:lnTo>
                <a:lnTo>
                  <a:pt x="0" y="952500"/>
                </a:lnTo>
                <a:lnTo>
                  <a:pt x="330200" y="1282700"/>
                </a:lnTo>
                <a:lnTo>
                  <a:pt x="1181100" y="1308100"/>
                </a:lnTo>
                <a:lnTo>
                  <a:pt x="1206500" y="1155700"/>
                </a:lnTo>
                <a:lnTo>
                  <a:pt x="1892300" y="1155700"/>
                </a:lnTo>
                <a:lnTo>
                  <a:pt x="1879600" y="1092200"/>
                </a:lnTo>
                <a:lnTo>
                  <a:pt x="1193800" y="1092200"/>
                </a:lnTo>
                <a:lnTo>
                  <a:pt x="1193800" y="952500"/>
                </a:lnTo>
                <a:lnTo>
                  <a:pt x="279400" y="952500"/>
                </a:lnTo>
                <a:lnTo>
                  <a:pt x="266700" y="482600"/>
                </a:lnTo>
                <a:lnTo>
                  <a:pt x="101600" y="0"/>
                </a:lnTo>
                <a:close/>
              </a:path>
            </a:pathLst>
          </a:custGeom>
          <a:solidFill>
            <a:srgbClr val="FF000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45" name="TextBox 44"/>
          <p:cNvSpPr txBox="1"/>
          <p:nvPr/>
        </p:nvSpPr>
        <p:spPr>
          <a:xfrm>
            <a:off x="2376238" y="2715828"/>
            <a:ext cx="9384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/>
              <a:t>Xe lamp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214939" y="5250640"/>
            <a:ext cx="16587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/>
              <a:t>photomultiplier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5275580" y="5588754"/>
            <a:ext cx="17932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b="1">
                <a:solidFill>
                  <a:schemeClr val="accent1"/>
                </a:solidFill>
              </a:rPr>
              <a:t>emission</a:t>
            </a:r>
            <a:r>
              <a:rPr lang="de-CH">
                <a:solidFill>
                  <a:schemeClr val="accent1"/>
                </a:solidFill>
              </a:rPr>
              <a:t> </a:t>
            </a:r>
            <a:r>
              <a:rPr lang="de-CH"/>
              <a:t>monochromator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4975860" y="1908980"/>
            <a:ext cx="17932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b="1">
                <a:solidFill>
                  <a:schemeClr val="accent1"/>
                </a:solidFill>
              </a:rPr>
              <a:t>excitation</a:t>
            </a:r>
            <a:r>
              <a:rPr lang="de-CH">
                <a:solidFill>
                  <a:schemeClr val="accent1"/>
                </a:solidFill>
              </a:rPr>
              <a:t> </a:t>
            </a:r>
            <a:r>
              <a:rPr lang="de-CH"/>
              <a:t>monochromator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5228434" y="2962464"/>
            <a:ext cx="11328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/>
              <a:t>sample cell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3826191" y="3054944"/>
            <a:ext cx="4571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/>
              <a:t>slit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6659670" y="4619227"/>
            <a:ext cx="4571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/>
              <a:t>slit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4114757" y="1845791"/>
            <a:ext cx="8382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/>
              <a:t>grating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5337680" y="5149784"/>
            <a:ext cx="8382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/>
              <a:t>grating</a:t>
            </a:r>
          </a:p>
        </p:txBody>
      </p:sp>
      <p:sp>
        <p:nvSpPr>
          <p:cNvPr id="52" name="Freeform 51"/>
          <p:cNvSpPr/>
          <p:nvPr/>
        </p:nvSpPr>
        <p:spPr>
          <a:xfrm>
            <a:off x="3314700" y="2108200"/>
            <a:ext cx="2933700" cy="2082800"/>
          </a:xfrm>
          <a:custGeom>
            <a:avLst/>
            <a:gdLst>
              <a:gd name="connsiteX0" fmla="*/ 12700 w 2933700"/>
              <a:gd name="connsiteY0" fmla="*/ 0 h 2082800"/>
              <a:gd name="connsiteX1" fmla="*/ 889000 w 2933700"/>
              <a:gd name="connsiteY1" fmla="*/ 0 h 2082800"/>
              <a:gd name="connsiteX2" fmla="*/ 1282700 w 2933700"/>
              <a:gd name="connsiteY2" fmla="*/ 381000 h 2082800"/>
              <a:gd name="connsiteX3" fmla="*/ 1333500 w 2933700"/>
              <a:gd name="connsiteY3" fmla="*/ 889000 h 2082800"/>
              <a:gd name="connsiteX4" fmla="*/ 1143000 w 2933700"/>
              <a:gd name="connsiteY4" fmla="*/ 901700 h 2082800"/>
              <a:gd name="connsiteX5" fmla="*/ 1231900 w 2933700"/>
              <a:gd name="connsiteY5" fmla="*/ 1536700 h 2082800"/>
              <a:gd name="connsiteX6" fmla="*/ 1651000 w 2933700"/>
              <a:gd name="connsiteY6" fmla="*/ 1536700 h 2082800"/>
              <a:gd name="connsiteX7" fmla="*/ 2933700 w 2933700"/>
              <a:gd name="connsiteY7" fmla="*/ 2082800 h 2082800"/>
              <a:gd name="connsiteX8" fmla="*/ 2933700 w 2933700"/>
              <a:gd name="connsiteY8" fmla="*/ 1562100 h 2082800"/>
              <a:gd name="connsiteX9" fmla="*/ 1676400 w 2933700"/>
              <a:gd name="connsiteY9" fmla="*/ 1968500 h 2082800"/>
              <a:gd name="connsiteX10" fmla="*/ 1295400 w 2933700"/>
              <a:gd name="connsiteY10" fmla="*/ 1943100 h 2082800"/>
              <a:gd name="connsiteX11" fmla="*/ 965200 w 2933700"/>
              <a:gd name="connsiteY11" fmla="*/ 1587500 h 2082800"/>
              <a:gd name="connsiteX12" fmla="*/ 1092200 w 2933700"/>
              <a:gd name="connsiteY12" fmla="*/ 914400 h 2082800"/>
              <a:gd name="connsiteX13" fmla="*/ 914400 w 2933700"/>
              <a:gd name="connsiteY13" fmla="*/ 901700 h 2082800"/>
              <a:gd name="connsiteX14" fmla="*/ 914400 w 2933700"/>
              <a:gd name="connsiteY14" fmla="*/ 330200 h 2082800"/>
              <a:gd name="connsiteX15" fmla="*/ 0 w 2933700"/>
              <a:gd name="connsiteY15" fmla="*/ 342900 h 2082800"/>
              <a:gd name="connsiteX16" fmla="*/ 12700 w 2933700"/>
              <a:gd name="connsiteY16" fmla="*/ 0 h 2082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2933700" h="2082800">
                <a:moveTo>
                  <a:pt x="12700" y="0"/>
                </a:moveTo>
                <a:lnTo>
                  <a:pt x="889000" y="0"/>
                </a:lnTo>
                <a:lnTo>
                  <a:pt x="1282700" y="381000"/>
                </a:lnTo>
                <a:lnTo>
                  <a:pt x="1333500" y="889000"/>
                </a:lnTo>
                <a:lnTo>
                  <a:pt x="1143000" y="901700"/>
                </a:lnTo>
                <a:lnTo>
                  <a:pt x="1231900" y="1536700"/>
                </a:lnTo>
                <a:lnTo>
                  <a:pt x="1651000" y="1536700"/>
                </a:lnTo>
                <a:lnTo>
                  <a:pt x="2933700" y="2082800"/>
                </a:lnTo>
                <a:lnTo>
                  <a:pt x="2933700" y="1562100"/>
                </a:lnTo>
                <a:lnTo>
                  <a:pt x="1676400" y="1968500"/>
                </a:lnTo>
                <a:lnTo>
                  <a:pt x="1295400" y="1943100"/>
                </a:lnTo>
                <a:lnTo>
                  <a:pt x="965200" y="1587500"/>
                </a:lnTo>
                <a:lnTo>
                  <a:pt x="1092200" y="914400"/>
                </a:lnTo>
                <a:lnTo>
                  <a:pt x="914400" y="901700"/>
                </a:lnTo>
                <a:lnTo>
                  <a:pt x="914400" y="330200"/>
                </a:lnTo>
                <a:lnTo>
                  <a:pt x="0" y="342900"/>
                </a:lnTo>
                <a:lnTo>
                  <a:pt x="12700" y="0"/>
                </a:lnTo>
                <a:close/>
              </a:path>
            </a:pathLst>
          </a:custGeom>
          <a:solidFill>
            <a:srgbClr val="66FF33">
              <a:alpha val="3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57" name="Freeform 56"/>
          <p:cNvSpPr/>
          <p:nvPr/>
        </p:nvSpPr>
        <p:spPr>
          <a:xfrm>
            <a:off x="7374468" y="2997200"/>
            <a:ext cx="994833" cy="1778000"/>
          </a:xfrm>
          <a:custGeom>
            <a:avLst/>
            <a:gdLst>
              <a:gd name="connsiteX0" fmla="*/ 67733 w 994833"/>
              <a:gd name="connsiteY0" fmla="*/ 1778000 h 1778000"/>
              <a:gd name="connsiteX1" fmla="*/ 29633 w 994833"/>
              <a:gd name="connsiteY1" fmla="*/ 1155700 h 1778000"/>
              <a:gd name="connsiteX2" fmla="*/ 448733 w 994833"/>
              <a:gd name="connsiteY2" fmla="*/ 609600 h 1778000"/>
              <a:gd name="connsiteX3" fmla="*/ 334433 w 994833"/>
              <a:gd name="connsiteY3" fmla="*/ 177800 h 1778000"/>
              <a:gd name="connsiteX4" fmla="*/ 994833 w 994833"/>
              <a:gd name="connsiteY4" fmla="*/ 0 h 177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94833" h="1778000">
                <a:moveTo>
                  <a:pt x="67733" y="1778000"/>
                </a:moveTo>
                <a:cubicBezTo>
                  <a:pt x="16933" y="1564216"/>
                  <a:pt x="-33867" y="1350433"/>
                  <a:pt x="29633" y="1155700"/>
                </a:cubicBezTo>
                <a:cubicBezTo>
                  <a:pt x="93133" y="960967"/>
                  <a:pt x="397933" y="772583"/>
                  <a:pt x="448733" y="609600"/>
                </a:cubicBezTo>
                <a:cubicBezTo>
                  <a:pt x="499533" y="446617"/>
                  <a:pt x="243416" y="279400"/>
                  <a:pt x="334433" y="177800"/>
                </a:cubicBezTo>
                <a:cubicBezTo>
                  <a:pt x="425450" y="76200"/>
                  <a:pt x="710141" y="38100"/>
                  <a:pt x="994833" y="0"/>
                </a:cubicBezTo>
              </a:path>
            </a:pathLst>
          </a:custGeom>
          <a:noFill/>
          <a:ln w="28575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58" name="TextBox 57"/>
          <p:cNvSpPr txBox="1"/>
          <p:nvPr/>
        </p:nvSpPr>
        <p:spPr>
          <a:xfrm>
            <a:off x="1988075" y="4124060"/>
            <a:ext cx="3092829" cy="20159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de-CH" sz="2000" b="1">
                <a:solidFill>
                  <a:schemeClr val="accent1"/>
                </a:solidFill>
              </a:rPr>
              <a:t>Single photons </a:t>
            </a:r>
            <a:r>
              <a:rPr lang="de-CH" sz="2000"/>
              <a:t>are detected</a:t>
            </a:r>
          </a:p>
          <a:p>
            <a:pPr>
              <a:spcAft>
                <a:spcPts val="600"/>
              </a:spcAft>
            </a:pPr>
            <a:r>
              <a:rPr lang="de-CH" sz="2000"/>
              <a:t>Fluroescence spectrometry is 10</a:t>
            </a:r>
            <a:r>
              <a:rPr lang="de-CH" sz="2000" baseline="30000"/>
              <a:t>3</a:t>
            </a:r>
            <a:r>
              <a:rPr lang="de-CH" sz="2000"/>
              <a:t> to 10</a:t>
            </a:r>
            <a:r>
              <a:rPr lang="de-CH" sz="2000" baseline="30000"/>
              <a:t>4</a:t>
            </a:r>
            <a:r>
              <a:rPr lang="de-CH" sz="2000"/>
              <a:t> times more sensitive than absorption spectroscopy</a:t>
            </a:r>
          </a:p>
        </p:txBody>
      </p:sp>
    </p:spTree>
    <p:extLst>
      <p:ext uri="{BB962C8B-B14F-4D97-AF65-F5344CB8AC3E}">
        <p14:creationId xmlns:p14="http://schemas.microsoft.com/office/powerpoint/2010/main" val="109229709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/>
              <a:t>Amino acids: Fluroescence spectra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8-Two state transition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p. </a:t>
            </a:r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609686" y="1698367"/>
            <a:ext cx="59400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/>
              <a:t>Absorbance and fluroescence spectra of aromatic amino acids</a:t>
            </a:r>
          </a:p>
        </p:txBody>
      </p:sp>
      <p:pic>
        <p:nvPicPr>
          <p:cNvPr id="7170" name="Picture 2" descr="(a) Absorption and (b) normalised corrected emission spectra of tryptophan (blue), tyrosine (red) and phenylalanine (green) in phosphate buffer, pH 7.1.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9662"/>
          <a:stretch/>
        </p:blipFill>
        <p:spPr bwMode="auto">
          <a:xfrm>
            <a:off x="2289175" y="2363210"/>
            <a:ext cx="3676650" cy="2737757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 descr="(a) Absorption and (b) normalised corrected emission spectra of tryptophan (blue), tyrosine (red) and phenylalanine (green) in phosphate buffer, pH 7.1.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429" b="-1669"/>
          <a:stretch/>
        </p:blipFill>
        <p:spPr bwMode="auto">
          <a:xfrm>
            <a:off x="6169025" y="2295423"/>
            <a:ext cx="3816350" cy="289263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6422072" y="5584309"/>
            <a:ext cx="382559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dirty="0"/>
              <a:t>Quantum </a:t>
            </a:r>
            <a:r>
              <a:rPr lang="de-CH" dirty="0" err="1"/>
              <a:t>yield</a:t>
            </a:r>
            <a:r>
              <a:rPr lang="de-CH" dirty="0"/>
              <a:t> </a:t>
            </a:r>
            <a:r>
              <a:rPr lang="de-CH" dirty="0" err="1"/>
              <a:t>for</a:t>
            </a:r>
            <a:r>
              <a:rPr lang="de-CH" dirty="0"/>
              <a:t> </a:t>
            </a:r>
            <a:r>
              <a:rPr lang="de-CH" dirty="0" err="1"/>
              <a:t>tryptophan</a:t>
            </a:r>
            <a:r>
              <a:rPr lang="de-CH" dirty="0"/>
              <a:t>: </a:t>
            </a:r>
            <a:r>
              <a:rPr lang="de-CH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de-CH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de-CH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.2</a:t>
            </a:r>
          </a:p>
          <a:p>
            <a:r>
              <a:rPr lang="de-CH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pends</a:t>
            </a:r>
            <a:r>
              <a:rPr lang="de-CH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n </a:t>
            </a:r>
            <a:r>
              <a:rPr lang="de-CH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nvironment</a:t>
            </a:r>
            <a:endParaRPr lang="de-CH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r="404"/>
          <a:stretch/>
        </p:blipFill>
        <p:spPr>
          <a:xfrm>
            <a:off x="2409826" y="5114926"/>
            <a:ext cx="3829050" cy="67358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705100" y="5695950"/>
            <a:ext cx="4845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/>
              <a:t>Trp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010025" y="5695950"/>
            <a:ext cx="470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/>
              <a:t>Tyr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448301" y="5695950"/>
            <a:ext cx="5405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/>
              <a:t>Phe</a:t>
            </a:r>
          </a:p>
        </p:txBody>
      </p:sp>
    </p:spTree>
    <p:extLst>
      <p:ext uri="{BB962C8B-B14F-4D97-AF65-F5344CB8AC3E}">
        <p14:creationId xmlns:p14="http://schemas.microsoft.com/office/powerpoint/2010/main" val="330392502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/>
              <a:t>Denaturation of globular, monomeric protein (2-states)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3-Protein folding equilibria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p. </a:t>
            </a:r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1" y="2877852"/>
            <a:ext cx="4404939" cy="249186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371663" y="5391151"/>
            <a:ext cx="14151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400"/>
              <a:t>[denaturant] (M)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634524" y="2966377"/>
          <a:ext cx="12715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72840" imgH="253800" progId="Equation.DSMT4">
                  <p:embed/>
                </p:oleObj>
              </mc:Choice>
              <mc:Fallback>
                <p:oleObj name="Equation" r:id="rId3" imgW="672840" imgH="2538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34524" y="2966377"/>
                        <a:ext cx="1271587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6551613" y="3803651"/>
            <a:ext cx="2279650" cy="1666875"/>
            <a:chOff x="5027613" y="3803650"/>
            <a:chExt cx="2279650" cy="1666875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5091113" y="3803650"/>
            <a:ext cx="2208212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168200" imgH="228600" progId="Equation.DSMT4">
                    <p:embed/>
                  </p:oleObj>
                </mc:Choice>
                <mc:Fallback>
                  <p:oleObj name="Equation" r:id="rId5" imgW="1168200" imgH="228600" progId="Equation.DSMT4">
                    <p:embed/>
                    <p:pic>
                      <p:nvPicPr>
                        <p:cNvPr id="9" name="Object 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091113" y="3803650"/>
                          <a:ext cx="2208212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/>
          </p:nvGraphicFramePr>
          <p:xfrm>
            <a:off x="5027613" y="4654550"/>
            <a:ext cx="2279650" cy="815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206360" imgH="431640" progId="Equation.DSMT4">
                    <p:embed/>
                  </p:oleObj>
                </mc:Choice>
                <mc:Fallback>
                  <p:oleObj name="Equation" r:id="rId7" imgW="1206360" imgH="431640" progId="Equation.DSMT4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027613" y="4654550"/>
                          <a:ext cx="2279650" cy="815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Rectangle 2"/>
          <p:cNvSpPr/>
          <p:nvPr/>
        </p:nvSpPr>
        <p:spPr>
          <a:xfrm>
            <a:off x="2221230" y="1412766"/>
            <a:ext cx="6697980" cy="10926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en-US" sz="2000"/>
              <a:t>Isolated protein in solution</a:t>
            </a:r>
          </a:p>
          <a:p>
            <a:pPr>
              <a:spcBef>
                <a:spcPts val="600"/>
              </a:spcBef>
            </a:pPr>
            <a:r>
              <a:rPr lang="en-US" sz="2000"/>
              <a:t>We monitor one variable (e.g. </a:t>
            </a:r>
            <a:r>
              <a:rPr lang="en-US" sz="2000" b="1">
                <a:solidFill>
                  <a:schemeClr val="accent1"/>
                </a:solidFill>
              </a:rPr>
              <a:t>tyrosine fluorescence</a:t>
            </a:r>
            <a:r>
              <a:rPr lang="en-US" sz="2000"/>
              <a:t>) and vary another variable (e.g. </a:t>
            </a:r>
            <a:r>
              <a:rPr lang="en-US" sz="2000" b="1">
                <a:solidFill>
                  <a:schemeClr val="accent1"/>
                </a:solidFill>
              </a:rPr>
              <a:t>temperature </a:t>
            </a:r>
            <a:r>
              <a:rPr lang="en-US" sz="2000"/>
              <a:t>or a </a:t>
            </a:r>
            <a:r>
              <a:rPr lang="en-US" sz="2000" b="1">
                <a:solidFill>
                  <a:schemeClr val="accent1"/>
                </a:solidFill>
              </a:rPr>
              <a:t>chemical denaturant</a:t>
            </a:r>
            <a:r>
              <a:rPr lang="en-US" sz="2000"/>
              <a:t>)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H="1" flipV="1">
            <a:off x="4079262" y="4145216"/>
            <a:ext cx="416539" cy="266764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488180" y="4236057"/>
            <a:ext cx="13944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>
                <a:solidFill>
                  <a:schemeClr val="accent1"/>
                </a:solidFill>
              </a:rPr>
              <a:t>midpoint of transition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2599248" y="4718244"/>
            <a:ext cx="271228" cy="261610"/>
            <a:chOff x="1075248" y="4718244"/>
            <a:chExt cx="271228" cy="261610"/>
          </a:xfrm>
        </p:grpSpPr>
        <p:sp>
          <p:nvSpPr>
            <p:cNvPr id="14" name="Rectangle 13"/>
            <p:cNvSpPr/>
            <p:nvPr/>
          </p:nvSpPr>
          <p:spPr>
            <a:xfrm>
              <a:off x="1168421" y="4811839"/>
              <a:ext cx="91260" cy="10954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CH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075248" y="4718244"/>
              <a:ext cx="27122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sz="1100"/>
                <a:t>D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3729892" y="4523745"/>
            <a:ext cx="271228" cy="261610"/>
            <a:chOff x="1075248" y="4718244"/>
            <a:chExt cx="271228" cy="261610"/>
          </a:xfrm>
        </p:grpSpPr>
        <p:sp>
          <p:nvSpPr>
            <p:cNvPr id="19" name="Rectangle 18"/>
            <p:cNvSpPr/>
            <p:nvPr/>
          </p:nvSpPr>
          <p:spPr>
            <a:xfrm>
              <a:off x="1168421" y="4811839"/>
              <a:ext cx="91260" cy="10954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CH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075248" y="4718244"/>
              <a:ext cx="27122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sz="1100"/>
                <a:t>D</a:t>
              </a: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4131878" y="3465096"/>
            <a:ext cx="311304" cy="338554"/>
            <a:chOff x="1075248" y="4718244"/>
            <a:chExt cx="311304" cy="338554"/>
          </a:xfrm>
        </p:grpSpPr>
        <p:sp>
          <p:nvSpPr>
            <p:cNvPr id="22" name="Rectangle 21"/>
            <p:cNvSpPr/>
            <p:nvPr/>
          </p:nvSpPr>
          <p:spPr>
            <a:xfrm>
              <a:off x="1168421" y="4811839"/>
              <a:ext cx="91260" cy="10954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CH" sz="280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075248" y="4718244"/>
              <a:ext cx="31130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sz="1600"/>
                <a:t>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69179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/>
              <a:t>Denaturation of globular, monomeric protein : RNase T1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7 - Protein structur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p. </a:t>
            </a:r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451644" y="1411616"/>
          <a:ext cx="12715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40" imgH="253800" progId="Equation.DSMT4">
                  <p:embed/>
                </p:oleObj>
              </mc:Choice>
              <mc:Fallback>
                <p:oleObj name="Equation" r:id="rId2" imgW="672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51644" y="1411616"/>
                        <a:ext cx="1271587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432551" y="2249488"/>
          <a:ext cx="22082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8200" imgH="228600" progId="Equation.DSMT4">
                  <p:embed/>
                </p:oleObj>
              </mc:Choice>
              <mc:Fallback>
                <p:oleObj name="Equation" r:id="rId4" imgW="116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32551" y="2249488"/>
                        <a:ext cx="2208213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369050" y="3100389"/>
          <a:ext cx="22796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06360" imgH="431640" progId="Equation.DSMT4">
                  <p:embed/>
                </p:oleObj>
              </mc:Choice>
              <mc:Fallback>
                <p:oleObj name="Equation" r:id="rId6" imgW="1206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69050" y="3100389"/>
                        <a:ext cx="2279650" cy="81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885315" y="1411615"/>
            <a:ext cx="3923348" cy="467612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6191610" y="4166878"/>
            <a:ext cx="401193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000"/>
              <a:t>different parameters completely overlap</a:t>
            </a:r>
          </a:p>
          <a:p>
            <a:endParaRPr lang="de-CH" sz="2000"/>
          </a:p>
          <a:p>
            <a:r>
              <a:rPr lang="de-CH" sz="2000"/>
              <a:t>normalized transitions (</a:t>
            </a:r>
            <a:r>
              <a:rPr lang="el-GR" sz="2000"/>
              <a:t>θ</a:t>
            </a:r>
            <a:r>
              <a:rPr lang="de-CH" sz="20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de-CH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de-CH" sz="200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de-CH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de-CH" sz="200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de-CH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 / </a:t>
            </a:r>
            <a:r>
              <a:rPr lang="de-CH" sz="2000">
                <a:latin typeface="Times New Roman" panose="02020603050405020304" pitchFamily="18" charset="0"/>
                <a:cs typeface="Times New Roman" panose="02020603050405020304" pitchFamily="18" charset="0"/>
              </a:rPr>
              <a:t>([</a:t>
            </a:r>
            <a:r>
              <a:rPr lang="de-CH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de-CH" sz="200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de-CH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de-CH" sz="200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de-CH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de-CH" sz="2000">
                <a:latin typeface="Times New Roman" panose="02020603050405020304" pitchFamily="18" charset="0"/>
                <a:cs typeface="Times New Roman" panose="02020603050405020304" pitchFamily="18" charset="0"/>
              </a:rPr>
              <a:t>])</a:t>
            </a:r>
            <a:r>
              <a:rPr lang="de-CH" sz="2000">
                <a:latin typeface="+mj-lt"/>
              </a:rPr>
              <a:t>) overlap</a:t>
            </a:r>
          </a:p>
        </p:txBody>
      </p:sp>
    </p:spTree>
    <p:extLst>
      <p:ext uri="{BB962C8B-B14F-4D97-AF65-F5344CB8AC3E}">
        <p14:creationId xmlns:p14="http://schemas.microsoft.com/office/powerpoint/2010/main" val="358755976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/>
              <a:t>Three (or more) state equilibrium transition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7 - Protein structur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p. </a:t>
            </a:r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2667617" y="2185819"/>
            <a:ext cx="3904016" cy="3189373"/>
            <a:chOff x="5705014" y="2080260"/>
            <a:chExt cx="2991311" cy="1796415"/>
          </a:xfrm>
        </p:grpSpPr>
        <p:cxnSp>
          <p:nvCxnSpPr>
            <p:cNvPr id="7" name="Straight Connector 6"/>
            <p:cNvCxnSpPr/>
            <p:nvPr/>
          </p:nvCxnSpPr>
          <p:spPr>
            <a:xfrm>
              <a:off x="5903913" y="2080260"/>
              <a:ext cx="0" cy="1796415"/>
            </a:xfrm>
            <a:prstGeom prst="line">
              <a:avLst/>
            </a:prstGeom>
            <a:ln w="28575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5705014" y="3656013"/>
              <a:ext cx="2991311" cy="0"/>
            </a:xfrm>
            <a:prstGeom prst="line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/>
          <p:cNvSpPr txBox="1"/>
          <p:nvPr/>
        </p:nvSpPr>
        <p:spPr>
          <a:xfrm rot="16200000">
            <a:off x="2149905" y="3408404"/>
            <a:ext cx="11007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600" i="1">
                <a:latin typeface="Times New Roman" panose="02020603050405020304" pitchFamily="18" charset="0"/>
                <a:cs typeface="Times New Roman" panose="02020603050405020304" pitchFamily="18" charset="0"/>
              </a:rPr>
              <a:t>free energy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829621" y="5099703"/>
            <a:ext cx="194072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600" i="1">
                <a:latin typeface="Times New Roman" panose="02020603050405020304" pitchFamily="18" charset="0"/>
                <a:cs typeface="Times New Roman" panose="02020603050405020304" pitchFamily="18" charset="0"/>
              </a:rPr>
              <a:t>reaction coordinate x</a:t>
            </a:r>
          </a:p>
        </p:txBody>
      </p:sp>
      <p:sp>
        <p:nvSpPr>
          <p:cNvPr id="23" name="Freeform 22"/>
          <p:cNvSpPr/>
          <p:nvPr/>
        </p:nvSpPr>
        <p:spPr>
          <a:xfrm>
            <a:off x="3133108" y="2005839"/>
            <a:ext cx="3048000" cy="2730103"/>
          </a:xfrm>
          <a:custGeom>
            <a:avLst/>
            <a:gdLst>
              <a:gd name="connsiteX0" fmla="*/ 0 w 3680460"/>
              <a:gd name="connsiteY0" fmla="*/ 351398 h 2730103"/>
              <a:gd name="connsiteX1" fmla="*/ 1005840 w 3680460"/>
              <a:gd name="connsiteY1" fmla="*/ 1509638 h 2730103"/>
              <a:gd name="connsiteX2" fmla="*/ 1539240 w 3680460"/>
              <a:gd name="connsiteY2" fmla="*/ 732398 h 2730103"/>
              <a:gd name="connsiteX3" fmla="*/ 1981200 w 3680460"/>
              <a:gd name="connsiteY3" fmla="*/ 2088758 h 2730103"/>
              <a:gd name="connsiteX4" fmla="*/ 2354580 w 3680460"/>
              <a:gd name="connsiteY4" fmla="*/ 1662038 h 2730103"/>
              <a:gd name="connsiteX5" fmla="*/ 2819400 w 3680460"/>
              <a:gd name="connsiteY5" fmla="*/ 2705978 h 2730103"/>
              <a:gd name="connsiteX6" fmla="*/ 3307080 w 3680460"/>
              <a:gd name="connsiteY6" fmla="*/ 442838 h 2730103"/>
              <a:gd name="connsiteX7" fmla="*/ 3680460 w 3680460"/>
              <a:gd name="connsiteY7" fmla="*/ 878 h 27301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680460" h="2730103">
                <a:moveTo>
                  <a:pt x="0" y="351398"/>
                </a:moveTo>
                <a:cubicBezTo>
                  <a:pt x="374650" y="898768"/>
                  <a:pt x="749300" y="1446138"/>
                  <a:pt x="1005840" y="1509638"/>
                </a:cubicBezTo>
                <a:cubicBezTo>
                  <a:pt x="1262380" y="1573138"/>
                  <a:pt x="1376680" y="635878"/>
                  <a:pt x="1539240" y="732398"/>
                </a:cubicBezTo>
                <a:cubicBezTo>
                  <a:pt x="1701800" y="828918"/>
                  <a:pt x="1845310" y="1933818"/>
                  <a:pt x="1981200" y="2088758"/>
                </a:cubicBezTo>
                <a:cubicBezTo>
                  <a:pt x="2117090" y="2243698"/>
                  <a:pt x="2214880" y="1559168"/>
                  <a:pt x="2354580" y="1662038"/>
                </a:cubicBezTo>
                <a:cubicBezTo>
                  <a:pt x="2494280" y="1764908"/>
                  <a:pt x="2660650" y="2909178"/>
                  <a:pt x="2819400" y="2705978"/>
                </a:cubicBezTo>
                <a:cubicBezTo>
                  <a:pt x="2978150" y="2502778"/>
                  <a:pt x="3163570" y="893688"/>
                  <a:pt x="3307080" y="442838"/>
                </a:cubicBezTo>
                <a:cubicBezTo>
                  <a:pt x="3450590" y="-8012"/>
                  <a:pt x="3565525" y="-3567"/>
                  <a:pt x="3680460" y="878"/>
                </a:cubicBezTo>
              </a:path>
            </a:pathLst>
          </a:custGeom>
          <a:noFill/>
          <a:ln w="285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24" name="TextBox 23"/>
          <p:cNvSpPr txBox="1"/>
          <p:nvPr/>
        </p:nvSpPr>
        <p:spPr>
          <a:xfrm>
            <a:off x="3780855" y="3620664"/>
            <a:ext cx="3417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2000"/>
              <a:t>D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635732" y="4193162"/>
            <a:ext cx="2487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2000"/>
              <a:t>I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5603472" y="4510005"/>
            <a:ext cx="3497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2000"/>
              <a:t>N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659880" y="1750033"/>
            <a:ext cx="342138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000"/>
              <a:t>In many proteins, intermediates are populated.</a:t>
            </a:r>
          </a:p>
          <a:p>
            <a:endParaRPr lang="de-CH" sz="2000"/>
          </a:p>
          <a:p>
            <a:r>
              <a:rPr lang="de-CH" sz="2000"/>
              <a:t>Intermediates include proteins, where only partial structure has formed.</a:t>
            </a:r>
          </a:p>
          <a:p>
            <a:endParaRPr lang="de-CH" sz="2000"/>
          </a:p>
          <a:p>
            <a:r>
              <a:rPr lang="de-CH" sz="2000"/>
              <a:t>This complicates the analysis.</a:t>
            </a:r>
          </a:p>
        </p:txBody>
      </p:sp>
      <p:sp>
        <p:nvSpPr>
          <p:cNvPr id="28" name="Freeform 27"/>
          <p:cNvSpPr/>
          <p:nvPr/>
        </p:nvSpPr>
        <p:spPr>
          <a:xfrm>
            <a:off x="3495105" y="1838819"/>
            <a:ext cx="647870" cy="571007"/>
          </a:xfrm>
          <a:custGeom>
            <a:avLst/>
            <a:gdLst>
              <a:gd name="connsiteX0" fmla="*/ 0 w 927557"/>
              <a:gd name="connsiteY0" fmla="*/ 310975 h 877857"/>
              <a:gd name="connsiteX1" fmla="*/ 7620 w 927557"/>
              <a:gd name="connsiteY1" fmla="*/ 265255 h 877857"/>
              <a:gd name="connsiteX2" fmla="*/ 38100 w 927557"/>
              <a:gd name="connsiteY2" fmla="*/ 234775 h 877857"/>
              <a:gd name="connsiteX3" fmla="*/ 114300 w 927557"/>
              <a:gd name="connsiteY3" fmla="*/ 173815 h 877857"/>
              <a:gd name="connsiteX4" fmla="*/ 137160 w 927557"/>
              <a:gd name="connsiteY4" fmla="*/ 166195 h 877857"/>
              <a:gd name="connsiteX5" fmla="*/ 167640 w 927557"/>
              <a:gd name="connsiteY5" fmla="*/ 173815 h 877857"/>
              <a:gd name="connsiteX6" fmla="*/ 190500 w 927557"/>
              <a:gd name="connsiteY6" fmla="*/ 211915 h 877857"/>
              <a:gd name="connsiteX7" fmla="*/ 213360 w 927557"/>
              <a:gd name="connsiteY7" fmla="*/ 257635 h 877857"/>
              <a:gd name="connsiteX8" fmla="*/ 243840 w 927557"/>
              <a:gd name="connsiteY8" fmla="*/ 333835 h 877857"/>
              <a:gd name="connsiteX9" fmla="*/ 251460 w 927557"/>
              <a:gd name="connsiteY9" fmla="*/ 387175 h 877857"/>
              <a:gd name="connsiteX10" fmla="*/ 281940 w 927557"/>
              <a:gd name="connsiteY10" fmla="*/ 379555 h 877857"/>
              <a:gd name="connsiteX11" fmla="*/ 373380 w 927557"/>
              <a:gd name="connsiteY11" fmla="*/ 310975 h 877857"/>
              <a:gd name="connsiteX12" fmla="*/ 388620 w 927557"/>
              <a:gd name="connsiteY12" fmla="*/ 272875 h 877857"/>
              <a:gd name="connsiteX13" fmla="*/ 411480 w 927557"/>
              <a:gd name="connsiteY13" fmla="*/ 288115 h 877857"/>
              <a:gd name="connsiteX14" fmla="*/ 441960 w 927557"/>
              <a:gd name="connsiteY14" fmla="*/ 333835 h 877857"/>
              <a:gd name="connsiteX15" fmla="*/ 457200 w 927557"/>
              <a:gd name="connsiteY15" fmla="*/ 387175 h 877857"/>
              <a:gd name="connsiteX16" fmla="*/ 480060 w 927557"/>
              <a:gd name="connsiteY16" fmla="*/ 410035 h 877857"/>
              <a:gd name="connsiteX17" fmla="*/ 449580 w 927557"/>
              <a:gd name="connsiteY17" fmla="*/ 509095 h 877857"/>
              <a:gd name="connsiteX18" fmla="*/ 396240 w 927557"/>
              <a:gd name="connsiteY18" fmla="*/ 524335 h 877857"/>
              <a:gd name="connsiteX19" fmla="*/ 312420 w 927557"/>
              <a:gd name="connsiteY19" fmla="*/ 585295 h 877857"/>
              <a:gd name="connsiteX20" fmla="*/ 297180 w 927557"/>
              <a:gd name="connsiteY20" fmla="*/ 608155 h 877857"/>
              <a:gd name="connsiteX21" fmla="*/ 304800 w 927557"/>
              <a:gd name="connsiteY21" fmla="*/ 631015 h 877857"/>
              <a:gd name="connsiteX22" fmla="*/ 365760 w 927557"/>
              <a:gd name="connsiteY22" fmla="*/ 684355 h 877857"/>
              <a:gd name="connsiteX23" fmla="*/ 388620 w 927557"/>
              <a:gd name="connsiteY23" fmla="*/ 714835 h 877857"/>
              <a:gd name="connsiteX24" fmla="*/ 449580 w 927557"/>
              <a:gd name="connsiteY24" fmla="*/ 745315 h 877857"/>
              <a:gd name="connsiteX25" fmla="*/ 518160 w 927557"/>
              <a:gd name="connsiteY25" fmla="*/ 737695 h 877857"/>
              <a:gd name="connsiteX26" fmla="*/ 556260 w 927557"/>
              <a:gd name="connsiteY26" fmla="*/ 707215 h 877857"/>
              <a:gd name="connsiteX27" fmla="*/ 579120 w 927557"/>
              <a:gd name="connsiteY27" fmla="*/ 691975 h 877857"/>
              <a:gd name="connsiteX28" fmla="*/ 594360 w 927557"/>
              <a:gd name="connsiteY28" fmla="*/ 661495 h 877857"/>
              <a:gd name="connsiteX29" fmla="*/ 601980 w 927557"/>
              <a:gd name="connsiteY29" fmla="*/ 638635 h 877857"/>
              <a:gd name="connsiteX30" fmla="*/ 624840 w 927557"/>
              <a:gd name="connsiteY30" fmla="*/ 714835 h 877857"/>
              <a:gd name="connsiteX31" fmla="*/ 586740 w 927557"/>
              <a:gd name="connsiteY31" fmla="*/ 836755 h 877857"/>
              <a:gd name="connsiteX32" fmla="*/ 548640 w 927557"/>
              <a:gd name="connsiteY32" fmla="*/ 851995 h 877857"/>
              <a:gd name="connsiteX33" fmla="*/ 525780 w 927557"/>
              <a:gd name="connsiteY33" fmla="*/ 874855 h 877857"/>
              <a:gd name="connsiteX34" fmla="*/ 556260 w 927557"/>
              <a:gd name="connsiteY34" fmla="*/ 867235 h 877857"/>
              <a:gd name="connsiteX35" fmla="*/ 723900 w 927557"/>
              <a:gd name="connsiteY35" fmla="*/ 844375 h 877857"/>
              <a:gd name="connsiteX36" fmla="*/ 746760 w 927557"/>
              <a:gd name="connsiteY36" fmla="*/ 813895 h 877857"/>
              <a:gd name="connsiteX37" fmla="*/ 754380 w 927557"/>
              <a:gd name="connsiteY37" fmla="*/ 638635 h 877857"/>
              <a:gd name="connsiteX38" fmla="*/ 731520 w 927557"/>
              <a:gd name="connsiteY38" fmla="*/ 608155 h 877857"/>
              <a:gd name="connsiteX39" fmla="*/ 655320 w 927557"/>
              <a:gd name="connsiteY39" fmla="*/ 539575 h 877857"/>
              <a:gd name="connsiteX40" fmla="*/ 617220 w 927557"/>
              <a:gd name="connsiteY40" fmla="*/ 531955 h 877857"/>
              <a:gd name="connsiteX41" fmla="*/ 640080 w 927557"/>
              <a:gd name="connsiteY41" fmla="*/ 410035 h 877857"/>
              <a:gd name="connsiteX42" fmla="*/ 678180 w 927557"/>
              <a:gd name="connsiteY42" fmla="*/ 364315 h 877857"/>
              <a:gd name="connsiteX43" fmla="*/ 762000 w 927557"/>
              <a:gd name="connsiteY43" fmla="*/ 341455 h 877857"/>
              <a:gd name="connsiteX44" fmla="*/ 807720 w 927557"/>
              <a:gd name="connsiteY44" fmla="*/ 349075 h 877857"/>
              <a:gd name="connsiteX45" fmla="*/ 830580 w 927557"/>
              <a:gd name="connsiteY45" fmla="*/ 356695 h 877857"/>
              <a:gd name="connsiteX46" fmla="*/ 845820 w 927557"/>
              <a:gd name="connsiteY46" fmla="*/ 387175 h 877857"/>
              <a:gd name="connsiteX47" fmla="*/ 876300 w 927557"/>
              <a:gd name="connsiteY47" fmla="*/ 417655 h 877857"/>
              <a:gd name="connsiteX48" fmla="*/ 883920 w 927557"/>
              <a:gd name="connsiteY48" fmla="*/ 387175 h 877857"/>
              <a:gd name="connsiteX49" fmla="*/ 922020 w 927557"/>
              <a:gd name="connsiteY49" fmla="*/ 166195 h 877857"/>
              <a:gd name="connsiteX50" fmla="*/ 914400 w 927557"/>
              <a:gd name="connsiteY50" fmla="*/ 6175 h 877857"/>
              <a:gd name="connsiteX51" fmla="*/ 845820 w 927557"/>
              <a:gd name="connsiteY51" fmla="*/ 29035 h 877857"/>
              <a:gd name="connsiteX52" fmla="*/ 762000 w 927557"/>
              <a:gd name="connsiteY52" fmla="*/ 44275 h 877857"/>
              <a:gd name="connsiteX53" fmla="*/ 708660 w 927557"/>
              <a:gd name="connsiteY53" fmla="*/ 67135 h 8778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</a:cxnLst>
            <a:rect l="l" t="t" r="r" b="b"/>
            <a:pathLst>
              <a:path w="927557" h="877857">
                <a:moveTo>
                  <a:pt x="0" y="310975"/>
                </a:moveTo>
                <a:cubicBezTo>
                  <a:pt x="2540" y="295735"/>
                  <a:pt x="710" y="279074"/>
                  <a:pt x="7620" y="265255"/>
                </a:cubicBezTo>
                <a:cubicBezTo>
                  <a:pt x="14046" y="252404"/>
                  <a:pt x="27420" y="244387"/>
                  <a:pt x="38100" y="234775"/>
                </a:cubicBezTo>
                <a:cubicBezTo>
                  <a:pt x="42972" y="230391"/>
                  <a:pt x="100346" y="181789"/>
                  <a:pt x="114300" y="173815"/>
                </a:cubicBezTo>
                <a:cubicBezTo>
                  <a:pt x="121274" y="169830"/>
                  <a:pt x="129540" y="168735"/>
                  <a:pt x="137160" y="166195"/>
                </a:cubicBezTo>
                <a:cubicBezTo>
                  <a:pt x="147320" y="168735"/>
                  <a:pt x="159689" y="166999"/>
                  <a:pt x="167640" y="173815"/>
                </a:cubicBezTo>
                <a:cubicBezTo>
                  <a:pt x="178885" y="183454"/>
                  <a:pt x="183408" y="198913"/>
                  <a:pt x="190500" y="211915"/>
                </a:cubicBezTo>
                <a:cubicBezTo>
                  <a:pt x="198659" y="226873"/>
                  <a:pt x="206807" y="241907"/>
                  <a:pt x="213360" y="257635"/>
                </a:cubicBezTo>
                <a:cubicBezTo>
                  <a:pt x="260440" y="370628"/>
                  <a:pt x="201441" y="249038"/>
                  <a:pt x="243840" y="333835"/>
                </a:cubicBezTo>
                <a:cubicBezTo>
                  <a:pt x="246380" y="351615"/>
                  <a:pt x="239962" y="373377"/>
                  <a:pt x="251460" y="387175"/>
                </a:cubicBezTo>
                <a:cubicBezTo>
                  <a:pt x="258164" y="395220"/>
                  <a:pt x="272573" y="384239"/>
                  <a:pt x="281940" y="379555"/>
                </a:cubicBezTo>
                <a:cubicBezTo>
                  <a:pt x="336798" y="352126"/>
                  <a:pt x="336921" y="347434"/>
                  <a:pt x="373380" y="310975"/>
                </a:cubicBezTo>
                <a:cubicBezTo>
                  <a:pt x="378460" y="298275"/>
                  <a:pt x="376891" y="279912"/>
                  <a:pt x="388620" y="272875"/>
                </a:cubicBezTo>
                <a:cubicBezTo>
                  <a:pt x="396473" y="268163"/>
                  <a:pt x="405449" y="281223"/>
                  <a:pt x="411480" y="288115"/>
                </a:cubicBezTo>
                <a:cubicBezTo>
                  <a:pt x="423541" y="301899"/>
                  <a:pt x="431800" y="318595"/>
                  <a:pt x="441960" y="333835"/>
                </a:cubicBezTo>
                <a:cubicBezTo>
                  <a:pt x="447040" y="351615"/>
                  <a:pt x="448930" y="370636"/>
                  <a:pt x="457200" y="387175"/>
                </a:cubicBezTo>
                <a:cubicBezTo>
                  <a:pt x="462019" y="396814"/>
                  <a:pt x="478132" y="399433"/>
                  <a:pt x="480060" y="410035"/>
                </a:cubicBezTo>
                <a:cubicBezTo>
                  <a:pt x="483996" y="431680"/>
                  <a:pt x="473290" y="492498"/>
                  <a:pt x="449580" y="509095"/>
                </a:cubicBezTo>
                <a:cubicBezTo>
                  <a:pt x="434431" y="519699"/>
                  <a:pt x="414020" y="519255"/>
                  <a:pt x="396240" y="524335"/>
                </a:cubicBezTo>
                <a:cubicBezTo>
                  <a:pt x="372397" y="540231"/>
                  <a:pt x="333381" y="564334"/>
                  <a:pt x="312420" y="585295"/>
                </a:cubicBezTo>
                <a:cubicBezTo>
                  <a:pt x="305944" y="591771"/>
                  <a:pt x="302260" y="600535"/>
                  <a:pt x="297180" y="608155"/>
                </a:cubicBezTo>
                <a:cubicBezTo>
                  <a:pt x="299720" y="615775"/>
                  <a:pt x="300345" y="624332"/>
                  <a:pt x="304800" y="631015"/>
                </a:cubicBezTo>
                <a:cubicBezTo>
                  <a:pt x="317128" y="649507"/>
                  <a:pt x="352497" y="671092"/>
                  <a:pt x="365760" y="684355"/>
                </a:cubicBezTo>
                <a:cubicBezTo>
                  <a:pt x="374740" y="693335"/>
                  <a:pt x="379062" y="706472"/>
                  <a:pt x="388620" y="714835"/>
                </a:cubicBezTo>
                <a:cubicBezTo>
                  <a:pt x="410768" y="734214"/>
                  <a:pt x="425056" y="737140"/>
                  <a:pt x="449580" y="745315"/>
                </a:cubicBezTo>
                <a:cubicBezTo>
                  <a:pt x="472440" y="742775"/>
                  <a:pt x="496499" y="745431"/>
                  <a:pt x="518160" y="737695"/>
                </a:cubicBezTo>
                <a:cubicBezTo>
                  <a:pt x="533476" y="732225"/>
                  <a:pt x="543249" y="716973"/>
                  <a:pt x="556260" y="707215"/>
                </a:cubicBezTo>
                <a:cubicBezTo>
                  <a:pt x="563586" y="701720"/>
                  <a:pt x="571500" y="697055"/>
                  <a:pt x="579120" y="691975"/>
                </a:cubicBezTo>
                <a:cubicBezTo>
                  <a:pt x="584200" y="681815"/>
                  <a:pt x="589885" y="671936"/>
                  <a:pt x="594360" y="661495"/>
                </a:cubicBezTo>
                <a:cubicBezTo>
                  <a:pt x="597524" y="654112"/>
                  <a:pt x="596300" y="632955"/>
                  <a:pt x="601980" y="638635"/>
                </a:cubicBezTo>
                <a:cubicBezTo>
                  <a:pt x="608164" y="644819"/>
                  <a:pt x="621387" y="701022"/>
                  <a:pt x="624840" y="714835"/>
                </a:cubicBezTo>
                <a:cubicBezTo>
                  <a:pt x="618567" y="796379"/>
                  <a:pt x="642824" y="805597"/>
                  <a:pt x="586740" y="836755"/>
                </a:cubicBezTo>
                <a:cubicBezTo>
                  <a:pt x="574783" y="843398"/>
                  <a:pt x="561340" y="846915"/>
                  <a:pt x="548640" y="851995"/>
                </a:cubicBezTo>
                <a:cubicBezTo>
                  <a:pt x="541020" y="859615"/>
                  <a:pt x="520961" y="865216"/>
                  <a:pt x="525780" y="874855"/>
                </a:cubicBezTo>
                <a:cubicBezTo>
                  <a:pt x="530464" y="884222"/>
                  <a:pt x="545909" y="868827"/>
                  <a:pt x="556260" y="867235"/>
                </a:cubicBezTo>
                <a:cubicBezTo>
                  <a:pt x="612001" y="858659"/>
                  <a:pt x="668020" y="851995"/>
                  <a:pt x="723900" y="844375"/>
                </a:cubicBezTo>
                <a:cubicBezTo>
                  <a:pt x="731520" y="834215"/>
                  <a:pt x="741080" y="825254"/>
                  <a:pt x="746760" y="813895"/>
                </a:cubicBezTo>
                <a:cubicBezTo>
                  <a:pt x="774513" y="758390"/>
                  <a:pt x="766082" y="700070"/>
                  <a:pt x="754380" y="638635"/>
                </a:cubicBezTo>
                <a:cubicBezTo>
                  <a:pt x="752004" y="626159"/>
                  <a:pt x="740063" y="617552"/>
                  <a:pt x="731520" y="608155"/>
                </a:cubicBezTo>
                <a:cubicBezTo>
                  <a:pt x="728314" y="604629"/>
                  <a:pt x="678483" y="548261"/>
                  <a:pt x="655320" y="539575"/>
                </a:cubicBezTo>
                <a:cubicBezTo>
                  <a:pt x="643193" y="535027"/>
                  <a:pt x="629920" y="534495"/>
                  <a:pt x="617220" y="531955"/>
                </a:cubicBezTo>
                <a:cubicBezTo>
                  <a:pt x="624840" y="491315"/>
                  <a:pt x="625950" y="448894"/>
                  <a:pt x="640080" y="410035"/>
                </a:cubicBezTo>
                <a:cubicBezTo>
                  <a:pt x="646860" y="391391"/>
                  <a:pt x="662136" y="375983"/>
                  <a:pt x="678180" y="364315"/>
                </a:cubicBezTo>
                <a:cubicBezTo>
                  <a:pt x="692848" y="353647"/>
                  <a:pt x="743088" y="345237"/>
                  <a:pt x="762000" y="341455"/>
                </a:cubicBezTo>
                <a:cubicBezTo>
                  <a:pt x="777240" y="343995"/>
                  <a:pt x="792638" y="345723"/>
                  <a:pt x="807720" y="349075"/>
                </a:cubicBezTo>
                <a:cubicBezTo>
                  <a:pt x="815561" y="350817"/>
                  <a:pt x="824900" y="351015"/>
                  <a:pt x="830580" y="356695"/>
                </a:cubicBezTo>
                <a:cubicBezTo>
                  <a:pt x="838612" y="364727"/>
                  <a:pt x="839004" y="378088"/>
                  <a:pt x="845820" y="387175"/>
                </a:cubicBezTo>
                <a:cubicBezTo>
                  <a:pt x="854441" y="398670"/>
                  <a:pt x="866140" y="407495"/>
                  <a:pt x="876300" y="417655"/>
                </a:cubicBezTo>
                <a:cubicBezTo>
                  <a:pt x="878840" y="407495"/>
                  <a:pt x="881866" y="397444"/>
                  <a:pt x="883920" y="387175"/>
                </a:cubicBezTo>
                <a:cubicBezTo>
                  <a:pt x="906489" y="274332"/>
                  <a:pt x="905703" y="272257"/>
                  <a:pt x="922020" y="166195"/>
                </a:cubicBezTo>
                <a:cubicBezTo>
                  <a:pt x="919480" y="112855"/>
                  <a:pt x="940334" y="52855"/>
                  <a:pt x="914400" y="6175"/>
                </a:cubicBezTo>
                <a:cubicBezTo>
                  <a:pt x="902698" y="-14889"/>
                  <a:pt x="869449" y="24309"/>
                  <a:pt x="845820" y="29035"/>
                </a:cubicBezTo>
                <a:cubicBezTo>
                  <a:pt x="792570" y="39685"/>
                  <a:pt x="820495" y="34526"/>
                  <a:pt x="762000" y="44275"/>
                </a:cubicBezTo>
                <a:cubicBezTo>
                  <a:pt x="698602" y="35218"/>
                  <a:pt x="708660" y="18694"/>
                  <a:pt x="708660" y="67135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grpSp>
        <p:nvGrpSpPr>
          <p:cNvPr id="33" name="Group 32"/>
          <p:cNvGrpSpPr/>
          <p:nvPr/>
        </p:nvGrpSpPr>
        <p:grpSpPr>
          <a:xfrm rot="19751513">
            <a:off x="4636884" y="1725815"/>
            <a:ext cx="547688" cy="666014"/>
            <a:chOff x="3171825" y="1476375"/>
            <a:chExt cx="547688" cy="666014"/>
          </a:xfrm>
        </p:grpSpPr>
        <p:sp>
          <p:nvSpPr>
            <p:cNvPr id="29" name="Oval 28"/>
            <p:cNvSpPr/>
            <p:nvPr/>
          </p:nvSpPr>
          <p:spPr>
            <a:xfrm>
              <a:off x="3171825" y="1589296"/>
              <a:ext cx="185737" cy="11151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CH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3185495" y="1641549"/>
              <a:ext cx="180975" cy="443603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CH"/>
            </a:p>
          </p:txBody>
        </p:sp>
        <p:sp>
          <p:nvSpPr>
            <p:cNvPr id="31" name="Oval 30"/>
            <p:cNvSpPr/>
            <p:nvPr/>
          </p:nvSpPr>
          <p:spPr>
            <a:xfrm>
              <a:off x="3174780" y="2030877"/>
              <a:ext cx="185737" cy="11151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CH"/>
            </a:p>
          </p:txBody>
        </p:sp>
        <p:sp>
          <p:nvSpPr>
            <p:cNvPr id="32" name="Freeform 31"/>
            <p:cNvSpPr/>
            <p:nvPr/>
          </p:nvSpPr>
          <p:spPr>
            <a:xfrm>
              <a:off x="3257550" y="1476375"/>
              <a:ext cx="461963" cy="453786"/>
            </a:xfrm>
            <a:custGeom>
              <a:avLst/>
              <a:gdLst>
                <a:gd name="connsiteX0" fmla="*/ 0 w 461963"/>
                <a:gd name="connsiteY0" fmla="*/ 104775 h 453786"/>
                <a:gd name="connsiteX1" fmla="*/ 4763 w 461963"/>
                <a:gd name="connsiteY1" fmla="*/ 61913 h 453786"/>
                <a:gd name="connsiteX2" fmla="*/ 19050 w 461963"/>
                <a:gd name="connsiteY2" fmla="*/ 42863 h 453786"/>
                <a:gd name="connsiteX3" fmla="*/ 28575 w 461963"/>
                <a:gd name="connsiteY3" fmla="*/ 23813 h 453786"/>
                <a:gd name="connsiteX4" fmla="*/ 42863 w 461963"/>
                <a:gd name="connsiteY4" fmla="*/ 14288 h 453786"/>
                <a:gd name="connsiteX5" fmla="*/ 85725 w 461963"/>
                <a:gd name="connsiteY5" fmla="*/ 0 h 453786"/>
                <a:gd name="connsiteX6" fmla="*/ 114300 w 461963"/>
                <a:gd name="connsiteY6" fmla="*/ 4763 h 453786"/>
                <a:gd name="connsiteX7" fmla="*/ 138113 w 461963"/>
                <a:gd name="connsiteY7" fmla="*/ 33338 h 453786"/>
                <a:gd name="connsiteX8" fmla="*/ 152400 w 461963"/>
                <a:gd name="connsiteY8" fmla="*/ 47625 h 453786"/>
                <a:gd name="connsiteX9" fmla="*/ 161925 w 461963"/>
                <a:gd name="connsiteY9" fmla="*/ 71438 h 453786"/>
                <a:gd name="connsiteX10" fmla="*/ 166688 w 461963"/>
                <a:gd name="connsiteY10" fmla="*/ 90488 h 453786"/>
                <a:gd name="connsiteX11" fmla="*/ 180975 w 461963"/>
                <a:gd name="connsiteY11" fmla="*/ 119063 h 453786"/>
                <a:gd name="connsiteX12" fmla="*/ 209550 w 461963"/>
                <a:gd name="connsiteY12" fmla="*/ 133350 h 453786"/>
                <a:gd name="connsiteX13" fmla="*/ 238125 w 461963"/>
                <a:gd name="connsiteY13" fmla="*/ 166688 h 453786"/>
                <a:gd name="connsiteX14" fmla="*/ 252413 w 461963"/>
                <a:gd name="connsiteY14" fmla="*/ 214313 h 453786"/>
                <a:gd name="connsiteX15" fmla="*/ 242888 w 461963"/>
                <a:gd name="connsiteY15" fmla="*/ 300038 h 453786"/>
                <a:gd name="connsiteX16" fmla="*/ 233363 w 461963"/>
                <a:gd name="connsiteY16" fmla="*/ 323850 h 453786"/>
                <a:gd name="connsiteX17" fmla="*/ 247650 w 461963"/>
                <a:gd name="connsiteY17" fmla="*/ 361950 h 453786"/>
                <a:gd name="connsiteX18" fmla="*/ 266700 w 461963"/>
                <a:gd name="connsiteY18" fmla="*/ 366713 h 453786"/>
                <a:gd name="connsiteX19" fmla="*/ 285750 w 461963"/>
                <a:gd name="connsiteY19" fmla="*/ 381000 h 453786"/>
                <a:gd name="connsiteX20" fmla="*/ 300038 w 461963"/>
                <a:gd name="connsiteY20" fmla="*/ 390525 h 453786"/>
                <a:gd name="connsiteX21" fmla="*/ 319088 w 461963"/>
                <a:gd name="connsiteY21" fmla="*/ 423863 h 453786"/>
                <a:gd name="connsiteX22" fmla="*/ 381000 w 461963"/>
                <a:gd name="connsiteY22" fmla="*/ 438150 h 453786"/>
                <a:gd name="connsiteX23" fmla="*/ 447675 w 461963"/>
                <a:gd name="connsiteY23" fmla="*/ 390525 h 453786"/>
                <a:gd name="connsiteX24" fmla="*/ 461963 w 461963"/>
                <a:gd name="connsiteY24" fmla="*/ 366713 h 453786"/>
                <a:gd name="connsiteX25" fmla="*/ 452438 w 461963"/>
                <a:gd name="connsiteY25" fmla="*/ 333375 h 4537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</a:cxnLst>
              <a:rect l="l" t="t" r="r" b="b"/>
              <a:pathLst>
                <a:path w="461963" h="453786">
                  <a:moveTo>
                    <a:pt x="0" y="104775"/>
                  </a:moveTo>
                  <a:cubicBezTo>
                    <a:pt x="1588" y="90488"/>
                    <a:pt x="535" y="75653"/>
                    <a:pt x="4763" y="61913"/>
                  </a:cubicBezTo>
                  <a:cubicBezTo>
                    <a:pt x="7097" y="54327"/>
                    <a:pt x="14843" y="49594"/>
                    <a:pt x="19050" y="42863"/>
                  </a:cubicBezTo>
                  <a:cubicBezTo>
                    <a:pt x="22813" y="36843"/>
                    <a:pt x="24030" y="29267"/>
                    <a:pt x="28575" y="23813"/>
                  </a:cubicBezTo>
                  <a:cubicBezTo>
                    <a:pt x="32239" y="19416"/>
                    <a:pt x="37743" y="16848"/>
                    <a:pt x="42863" y="14288"/>
                  </a:cubicBezTo>
                  <a:cubicBezTo>
                    <a:pt x="60796" y="5321"/>
                    <a:pt x="67536" y="4548"/>
                    <a:pt x="85725" y="0"/>
                  </a:cubicBezTo>
                  <a:cubicBezTo>
                    <a:pt x="95250" y="1588"/>
                    <a:pt x="105476" y="841"/>
                    <a:pt x="114300" y="4763"/>
                  </a:cubicBezTo>
                  <a:cubicBezTo>
                    <a:pt x="125352" y="9675"/>
                    <a:pt x="131042" y="24853"/>
                    <a:pt x="138113" y="33338"/>
                  </a:cubicBezTo>
                  <a:cubicBezTo>
                    <a:pt x="142425" y="38512"/>
                    <a:pt x="147638" y="42863"/>
                    <a:pt x="152400" y="47625"/>
                  </a:cubicBezTo>
                  <a:cubicBezTo>
                    <a:pt x="155575" y="55563"/>
                    <a:pt x="159221" y="63328"/>
                    <a:pt x="161925" y="71438"/>
                  </a:cubicBezTo>
                  <a:cubicBezTo>
                    <a:pt x="163995" y="77648"/>
                    <a:pt x="164890" y="84194"/>
                    <a:pt x="166688" y="90488"/>
                  </a:cubicBezTo>
                  <a:cubicBezTo>
                    <a:pt x="169787" y="101334"/>
                    <a:pt x="172626" y="110714"/>
                    <a:pt x="180975" y="119063"/>
                  </a:cubicBezTo>
                  <a:cubicBezTo>
                    <a:pt x="190207" y="128295"/>
                    <a:pt x="197930" y="129477"/>
                    <a:pt x="209550" y="133350"/>
                  </a:cubicBezTo>
                  <a:cubicBezTo>
                    <a:pt x="220379" y="144179"/>
                    <a:pt x="230487" y="152940"/>
                    <a:pt x="238125" y="166688"/>
                  </a:cubicBezTo>
                  <a:cubicBezTo>
                    <a:pt x="247915" y="184310"/>
                    <a:pt x="248569" y="195095"/>
                    <a:pt x="252413" y="214313"/>
                  </a:cubicBezTo>
                  <a:cubicBezTo>
                    <a:pt x="250331" y="243457"/>
                    <a:pt x="252129" y="272314"/>
                    <a:pt x="242888" y="300038"/>
                  </a:cubicBezTo>
                  <a:cubicBezTo>
                    <a:pt x="240185" y="308148"/>
                    <a:pt x="236538" y="315913"/>
                    <a:pt x="233363" y="323850"/>
                  </a:cubicBezTo>
                  <a:cubicBezTo>
                    <a:pt x="235436" y="334218"/>
                    <a:pt x="236329" y="354403"/>
                    <a:pt x="247650" y="361950"/>
                  </a:cubicBezTo>
                  <a:cubicBezTo>
                    <a:pt x="253096" y="365581"/>
                    <a:pt x="260350" y="365125"/>
                    <a:pt x="266700" y="366713"/>
                  </a:cubicBezTo>
                  <a:cubicBezTo>
                    <a:pt x="273050" y="371475"/>
                    <a:pt x="279291" y="376387"/>
                    <a:pt x="285750" y="381000"/>
                  </a:cubicBezTo>
                  <a:cubicBezTo>
                    <a:pt x="290408" y="384327"/>
                    <a:pt x="295991" y="386478"/>
                    <a:pt x="300038" y="390525"/>
                  </a:cubicBezTo>
                  <a:cubicBezTo>
                    <a:pt x="306769" y="397256"/>
                    <a:pt x="315353" y="416393"/>
                    <a:pt x="319088" y="423863"/>
                  </a:cubicBezTo>
                  <a:cubicBezTo>
                    <a:pt x="326702" y="461935"/>
                    <a:pt x="318097" y="460166"/>
                    <a:pt x="381000" y="438150"/>
                  </a:cubicBezTo>
                  <a:cubicBezTo>
                    <a:pt x="394383" y="433466"/>
                    <a:pt x="436763" y="402649"/>
                    <a:pt x="447675" y="390525"/>
                  </a:cubicBezTo>
                  <a:cubicBezTo>
                    <a:pt x="453867" y="383645"/>
                    <a:pt x="457200" y="374650"/>
                    <a:pt x="461963" y="366713"/>
                  </a:cubicBezTo>
                  <a:lnTo>
                    <a:pt x="452438" y="333375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CH"/>
            </a:p>
          </p:txBody>
        </p:sp>
      </p:grpSp>
      <p:grpSp>
        <p:nvGrpSpPr>
          <p:cNvPr id="34" name="Group 33"/>
          <p:cNvGrpSpPr/>
          <p:nvPr/>
        </p:nvGrpSpPr>
        <p:grpSpPr>
          <a:xfrm rot="19751513">
            <a:off x="5473433" y="1842486"/>
            <a:ext cx="194645" cy="553093"/>
            <a:chOff x="3171825" y="1589296"/>
            <a:chExt cx="194645" cy="553093"/>
          </a:xfrm>
        </p:grpSpPr>
        <p:sp>
          <p:nvSpPr>
            <p:cNvPr id="35" name="Oval 34"/>
            <p:cNvSpPr/>
            <p:nvPr/>
          </p:nvSpPr>
          <p:spPr>
            <a:xfrm>
              <a:off x="3171825" y="1589296"/>
              <a:ext cx="185737" cy="111512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CH"/>
            </a:p>
          </p:txBody>
        </p:sp>
        <p:sp>
          <p:nvSpPr>
            <p:cNvPr id="36" name="Rectangle 35"/>
            <p:cNvSpPr/>
            <p:nvPr/>
          </p:nvSpPr>
          <p:spPr>
            <a:xfrm>
              <a:off x="3185495" y="1641549"/>
              <a:ext cx="180975" cy="443603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CH"/>
            </a:p>
          </p:txBody>
        </p:sp>
        <p:sp>
          <p:nvSpPr>
            <p:cNvPr id="37" name="Oval 36"/>
            <p:cNvSpPr/>
            <p:nvPr/>
          </p:nvSpPr>
          <p:spPr>
            <a:xfrm>
              <a:off x="3174780" y="2030877"/>
              <a:ext cx="185737" cy="111512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CH"/>
            </a:p>
          </p:txBody>
        </p:sp>
      </p:grpSp>
      <p:grpSp>
        <p:nvGrpSpPr>
          <p:cNvPr id="39" name="Group 38"/>
          <p:cNvGrpSpPr/>
          <p:nvPr/>
        </p:nvGrpSpPr>
        <p:grpSpPr>
          <a:xfrm rot="2357986">
            <a:off x="5421797" y="1767026"/>
            <a:ext cx="194645" cy="553093"/>
            <a:chOff x="3171825" y="1589296"/>
            <a:chExt cx="194645" cy="553093"/>
          </a:xfrm>
        </p:grpSpPr>
        <p:sp>
          <p:nvSpPr>
            <p:cNvPr id="40" name="Oval 39"/>
            <p:cNvSpPr/>
            <p:nvPr/>
          </p:nvSpPr>
          <p:spPr>
            <a:xfrm>
              <a:off x="3171825" y="1589296"/>
              <a:ext cx="185737" cy="11151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CH"/>
            </a:p>
          </p:txBody>
        </p:sp>
        <p:sp>
          <p:nvSpPr>
            <p:cNvPr id="41" name="Rectangle 40"/>
            <p:cNvSpPr/>
            <p:nvPr/>
          </p:nvSpPr>
          <p:spPr>
            <a:xfrm>
              <a:off x="3185495" y="1641549"/>
              <a:ext cx="180975" cy="443603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CH"/>
            </a:p>
          </p:txBody>
        </p:sp>
        <p:sp>
          <p:nvSpPr>
            <p:cNvPr id="42" name="Oval 41"/>
            <p:cNvSpPr/>
            <p:nvPr/>
          </p:nvSpPr>
          <p:spPr>
            <a:xfrm>
              <a:off x="3174780" y="2030877"/>
              <a:ext cx="185737" cy="11151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CH"/>
            </a:p>
          </p:txBody>
        </p:sp>
      </p:grpSp>
      <p:grpSp>
        <p:nvGrpSpPr>
          <p:cNvPr id="43" name="Group 42"/>
          <p:cNvGrpSpPr/>
          <p:nvPr/>
        </p:nvGrpSpPr>
        <p:grpSpPr>
          <a:xfrm rot="2357986">
            <a:off x="5572812" y="1901276"/>
            <a:ext cx="194645" cy="553093"/>
            <a:chOff x="3171825" y="1589296"/>
            <a:chExt cx="194645" cy="553093"/>
          </a:xfrm>
        </p:grpSpPr>
        <p:sp>
          <p:nvSpPr>
            <p:cNvPr id="44" name="Oval 43"/>
            <p:cNvSpPr/>
            <p:nvPr/>
          </p:nvSpPr>
          <p:spPr>
            <a:xfrm>
              <a:off x="3171825" y="1589296"/>
              <a:ext cx="185737" cy="11151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CH"/>
            </a:p>
          </p:txBody>
        </p:sp>
        <p:sp>
          <p:nvSpPr>
            <p:cNvPr id="45" name="Rectangle 44"/>
            <p:cNvSpPr/>
            <p:nvPr/>
          </p:nvSpPr>
          <p:spPr>
            <a:xfrm>
              <a:off x="3185495" y="1641549"/>
              <a:ext cx="180975" cy="443603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CH"/>
            </a:p>
          </p:txBody>
        </p:sp>
        <p:sp>
          <p:nvSpPr>
            <p:cNvPr id="46" name="Oval 45"/>
            <p:cNvSpPr/>
            <p:nvPr/>
          </p:nvSpPr>
          <p:spPr>
            <a:xfrm>
              <a:off x="3174780" y="2030877"/>
              <a:ext cx="185737" cy="11151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CH"/>
            </a:p>
          </p:txBody>
        </p:sp>
      </p:grpSp>
      <p:sp>
        <p:nvSpPr>
          <p:cNvPr id="47" name="Freeform 46"/>
          <p:cNvSpPr/>
          <p:nvPr/>
        </p:nvSpPr>
        <p:spPr>
          <a:xfrm>
            <a:off x="5378450" y="2238375"/>
            <a:ext cx="117580" cy="165100"/>
          </a:xfrm>
          <a:custGeom>
            <a:avLst/>
            <a:gdLst>
              <a:gd name="connsiteX0" fmla="*/ 3175 w 117580"/>
              <a:gd name="connsiteY0" fmla="*/ 0 h 165100"/>
              <a:gd name="connsiteX1" fmla="*/ 0 w 117580"/>
              <a:gd name="connsiteY1" fmla="*/ 15875 h 165100"/>
              <a:gd name="connsiteX2" fmla="*/ 9525 w 117580"/>
              <a:gd name="connsiteY2" fmla="*/ 104775 h 165100"/>
              <a:gd name="connsiteX3" fmla="*/ 22225 w 117580"/>
              <a:gd name="connsiteY3" fmla="*/ 133350 h 165100"/>
              <a:gd name="connsiteX4" fmla="*/ 28575 w 117580"/>
              <a:gd name="connsiteY4" fmla="*/ 146050 h 165100"/>
              <a:gd name="connsiteX5" fmla="*/ 38100 w 117580"/>
              <a:gd name="connsiteY5" fmla="*/ 149225 h 165100"/>
              <a:gd name="connsiteX6" fmla="*/ 57150 w 117580"/>
              <a:gd name="connsiteY6" fmla="*/ 152400 h 165100"/>
              <a:gd name="connsiteX7" fmla="*/ 69850 w 117580"/>
              <a:gd name="connsiteY7" fmla="*/ 158750 h 165100"/>
              <a:gd name="connsiteX8" fmla="*/ 101600 w 117580"/>
              <a:gd name="connsiteY8" fmla="*/ 165100 h 165100"/>
              <a:gd name="connsiteX9" fmla="*/ 114300 w 117580"/>
              <a:gd name="connsiteY9" fmla="*/ 161925 h 165100"/>
              <a:gd name="connsiteX10" fmla="*/ 117475 w 117580"/>
              <a:gd name="connsiteY10" fmla="*/ 142875 h 165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17580" h="165100">
                <a:moveTo>
                  <a:pt x="3175" y="0"/>
                </a:moveTo>
                <a:cubicBezTo>
                  <a:pt x="2117" y="5292"/>
                  <a:pt x="0" y="10479"/>
                  <a:pt x="0" y="15875"/>
                </a:cubicBezTo>
                <a:cubicBezTo>
                  <a:pt x="0" y="45565"/>
                  <a:pt x="5348" y="75535"/>
                  <a:pt x="9525" y="104775"/>
                </a:cubicBezTo>
                <a:cubicBezTo>
                  <a:pt x="13240" y="130778"/>
                  <a:pt x="6473" y="122849"/>
                  <a:pt x="22225" y="133350"/>
                </a:cubicBezTo>
                <a:cubicBezTo>
                  <a:pt x="24342" y="137583"/>
                  <a:pt x="25228" y="142703"/>
                  <a:pt x="28575" y="146050"/>
                </a:cubicBezTo>
                <a:cubicBezTo>
                  <a:pt x="30942" y="148417"/>
                  <a:pt x="34833" y="148499"/>
                  <a:pt x="38100" y="149225"/>
                </a:cubicBezTo>
                <a:cubicBezTo>
                  <a:pt x="44384" y="150622"/>
                  <a:pt x="50800" y="151342"/>
                  <a:pt x="57150" y="152400"/>
                </a:cubicBezTo>
                <a:cubicBezTo>
                  <a:pt x="61383" y="154517"/>
                  <a:pt x="65418" y="157088"/>
                  <a:pt x="69850" y="158750"/>
                </a:cubicBezTo>
                <a:cubicBezTo>
                  <a:pt x="77428" y="161592"/>
                  <a:pt x="95016" y="164003"/>
                  <a:pt x="101600" y="165100"/>
                </a:cubicBezTo>
                <a:cubicBezTo>
                  <a:pt x="105833" y="164042"/>
                  <a:pt x="110893" y="164651"/>
                  <a:pt x="114300" y="161925"/>
                </a:cubicBezTo>
                <a:cubicBezTo>
                  <a:pt x="118479" y="158582"/>
                  <a:pt x="117475" y="147025"/>
                  <a:pt x="117475" y="142875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48" name="Freeform 47"/>
          <p:cNvSpPr/>
          <p:nvPr/>
        </p:nvSpPr>
        <p:spPr>
          <a:xfrm>
            <a:off x="5845175" y="1847850"/>
            <a:ext cx="117492" cy="101600"/>
          </a:xfrm>
          <a:custGeom>
            <a:avLst/>
            <a:gdLst>
              <a:gd name="connsiteX0" fmla="*/ 0 w 117492"/>
              <a:gd name="connsiteY0" fmla="*/ 101600 h 101600"/>
              <a:gd name="connsiteX1" fmla="*/ 31750 w 117492"/>
              <a:gd name="connsiteY1" fmla="*/ 66675 h 101600"/>
              <a:gd name="connsiteX2" fmla="*/ 69850 w 117492"/>
              <a:gd name="connsiteY2" fmla="*/ 60325 h 101600"/>
              <a:gd name="connsiteX3" fmla="*/ 79375 w 117492"/>
              <a:gd name="connsiteY3" fmla="*/ 57150 h 101600"/>
              <a:gd name="connsiteX4" fmla="*/ 88900 w 117492"/>
              <a:gd name="connsiteY4" fmla="*/ 50800 h 101600"/>
              <a:gd name="connsiteX5" fmla="*/ 95250 w 117492"/>
              <a:gd name="connsiteY5" fmla="*/ 38100 h 101600"/>
              <a:gd name="connsiteX6" fmla="*/ 111125 w 117492"/>
              <a:gd name="connsiteY6" fmla="*/ 25400 h 101600"/>
              <a:gd name="connsiteX7" fmla="*/ 117475 w 117492"/>
              <a:gd name="connsiteY7" fmla="*/ 0 h 10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17492" h="101600">
                <a:moveTo>
                  <a:pt x="0" y="101600"/>
                </a:moveTo>
                <a:cubicBezTo>
                  <a:pt x="282" y="101237"/>
                  <a:pt x="19865" y="69844"/>
                  <a:pt x="31750" y="66675"/>
                </a:cubicBezTo>
                <a:cubicBezTo>
                  <a:pt x="44190" y="63358"/>
                  <a:pt x="57636" y="64396"/>
                  <a:pt x="69850" y="60325"/>
                </a:cubicBezTo>
                <a:cubicBezTo>
                  <a:pt x="73025" y="59267"/>
                  <a:pt x="76382" y="58647"/>
                  <a:pt x="79375" y="57150"/>
                </a:cubicBezTo>
                <a:cubicBezTo>
                  <a:pt x="82788" y="55443"/>
                  <a:pt x="85725" y="52917"/>
                  <a:pt x="88900" y="50800"/>
                </a:cubicBezTo>
                <a:cubicBezTo>
                  <a:pt x="91017" y="46567"/>
                  <a:pt x="92133" y="41662"/>
                  <a:pt x="95250" y="38100"/>
                </a:cubicBezTo>
                <a:cubicBezTo>
                  <a:pt x="99712" y="33000"/>
                  <a:pt x="107239" y="30952"/>
                  <a:pt x="111125" y="25400"/>
                </a:cubicBezTo>
                <a:cubicBezTo>
                  <a:pt x="118144" y="15372"/>
                  <a:pt x="117475" y="9555"/>
                  <a:pt x="117475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49" name="Freeform 48"/>
          <p:cNvSpPr/>
          <p:nvPr/>
        </p:nvSpPr>
        <p:spPr>
          <a:xfrm>
            <a:off x="5392733" y="1704976"/>
            <a:ext cx="306655" cy="174625"/>
          </a:xfrm>
          <a:custGeom>
            <a:avLst/>
            <a:gdLst>
              <a:gd name="connsiteX0" fmla="*/ 296868 w 306655"/>
              <a:gd name="connsiteY0" fmla="*/ 107950 h 174625"/>
              <a:gd name="connsiteX1" fmla="*/ 300043 w 306655"/>
              <a:gd name="connsiteY1" fmla="*/ 47625 h 174625"/>
              <a:gd name="connsiteX2" fmla="*/ 293693 w 306655"/>
              <a:gd name="connsiteY2" fmla="*/ 38100 h 174625"/>
              <a:gd name="connsiteX3" fmla="*/ 284168 w 306655"/>
              <a:gd name="connsiteY3" fmla="*/ 34925 h 174625"/>
              <a:gd name="connsiteX4" fmla="*/ 274643 w 306655"/>
              <a:gd name="connsiteY4" fmla="*/ 28575 h 174625"/>
              <a:gd name="connsiteX5" fmla="*/ 268293 w 306655"/>
              <a:gd name="connsiteY5" fmla="*/ 19050 h 174625"/>
              <a:gd name="connsiteX6" fmla="*/ 252418 w 306655"/>
              <a:gd name="connsiteY6" fmla="*/ 12700 h 174625"/>
              <a:gd name="connsiteX7" fmla="*/ 217493 w 306655"/>
              <a:gd name="connsiteY7" fmla="*/ 6350 h 174625"/>
              <a:gd name="connsiteX8" fmla="*/ 188918 w 306655"/>
              <a:gd name="connsiteY8" fmla="*/ 0 h 174625"/>
              <a:gd name="connsiteX9" fmla="*/ 87318 w 306655"/>
              <a:gd name="connsiteY9" fmla="*/ 3175 h 174625"/>
              <a:gd name="connsiteX10" fmla="*/ 55568 w 306655"/>
              <a:gd name="connsiteY10" fmla="*/ 25400 h 174625"/>
              <a:gd name="connsiteX11" fmla="*/ 42868 w 306655"/>
              <a:gd name="connsiteY11" fmla="*/ 34925 h 174625"/>
              <a:gd name="connsiteX12" fmla="*/ 17468 w 306655"/>
              <a:gd name="connsiteY12" fmla="*/ 53975 h 174625"/>
              <a:gd name="connsiteX13" fmla="*/ 7943 w 306655"/>
              <a:gd name="connsiteY13" fmla="*/ 79375 h 174625"/>
              <a:gd name="connsiteX14" fmla="*/ 1593 w 306655"/>
              <a:gd name="connsiteY14" fmla="*/ 95250 h 174625"/>
              <a:gd name="connsiteX15" fmla="*/ 14293 w 306655"/>
              <a:gd name="connsiteY15" fmla="*/ 168275 h 174625"/>
              <a:gd name="connsiteX16" fmla="*/ 20643 w 306655"/>
              <a:gd name="connsiteY16" fmla="*/ 174625 h 1746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306655" h="174625">
                <a:moveTo>
                  <a:pt x="296868" y="107950"/>
                </a:moveTo>
                <a:cubicBezTo>
                  <a:pt x="307639" y="75637"/>
                  <a:pt x="310691" y="82232"/>
                  <a:pt x="300043" y="47625"/>
                </a:cubicBezTo>
                <a:cubicBezTo>
                  <a:pt x="298921" y="43978"/>
                  <a:pt x="296673" y="40484"/>
                  <a:pt x="293693" y="38100"/>
                </a:cubicBezTo>
                <a:cubicBezTo>
                  <a:pt x="291080" y="36009"/>
                  <a:pt x="287161" y="36422"/>
                  <a:pt x="284168" y="34925"/>
                </a:cubicBezTo>
                <a:cubicBezTo>
                  <a:pt x="280755" y="33218"/>
                  <a:pt x="277818" y="30692"/>
                  <a:pt x="274643" y="28575"/>
                </a:cubicBezTo>
                <a:cubicBezTo>
                  <a:pt x="272526" y="25400"/>
                  <a:pt x="271398" y="21268"/>
                  <a:pt x="268293" y="19050"/>
                </a:cubicBezTo>
                <a:cubicBezTo>
                  <a:pt x="263655" y="15737"/>
                  <a:pt x="257825" y="14502"/>
                  <a:pt x="252418" y="12700"/>
                </a:cubicBezTo>
                <a:cubicBezTo>
                  <a:pt x="239125" y="8269"/>
                  <a:pt x="232603" y="9183"/>
                  <a:pt x="217493" y="6350"/>
                </a:cubicBezTo>
                <a:cubicBezTo>
                  <a:pt x="207903" y="4552"/>
                  <a:pt x="198443" y="2117"/>
                  <a:pt x="188918" y="0"/>
                </a:cubicBezTo>
                <a:cubicBezTo>
                  <a:pt x="155051" y="1058"/>
                  <a:pt x="121090" y="437"/>
                  <a:pt x="87318" y="3175"/>
                </a:cubicBezTo>
                <a:cubicBezTo>
                  <a:pt x="71420" y="4464"/>
                  <a:pt x="66379" y="15790"/>
                  <a:pt x="55568" y="25400"/>
                </a:cubicBezTo>
                <a:cubicBezTo>
                  <a:pt x="51613" y="28916"/>
                  <a:pt x="47271" y="31990"/>
                  <a:pt x="42868" y="34925"/>
                </a:cubicBezTo>
                <a:cubicBezTo>
                  <a:pt x="31761" y="42330"/>
                  <a:pt x="25086" y="43310"/>
                  <a:pt x="17468" y="53975"/>
                </a:cubicBezTo>
                <a:cubicBezTo>
                  <a:pt x="9349" y="65342"/>
                  <a:pt x="12098" y="66911"/>
                  <a:pt x="7943" y="79375"/>
                </a:cubicBezTo>
                <a:cubicBezTo>
                  <a:pt x="6141" y="84782"/>
                  <a:pt x="3710" y="89958"/>
                  <a:pt x="1593" y="95250"/>
                </a:cubicBezTo>
                <a:cubicBezTo>
                  <a:pt x="4992" y="163235"/>
                  <a:pt x="-10218" y="143764"/>
                  <a:pt x="14293" y="168275"/>
                </a:cubicBezTo>
                <a:lnTo>
                  <a:pt x="20643" y="174625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171421179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/>
              <a:t>Multistate transitions in cytochrome c unfolding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7 - Protein structur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p. </a:t>
            </a:r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1770698" y="1573063"/>
            <a:ext cx="9087803" cy="2872769"/>
            <a:chOff x="239077" y="3425161"/>
            <a:chExt cx="9087803" cy="2872769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029075" y="3459451"/>
              <a:ext cx="3714750" cy="2809875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7761923" y="5605850"/>
              <a:ext cx="156495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CH"/>
                <a:t>Latypov et al. JMB 2006</a:t>
              </a:r>
            </a:p>
          </p:txBody>
        </p:sp>
        <p:pic>
          <p:nvPicPr>
            <p:cNvPr id="10" name="Picture 9"/>
            <p:cNvPicPr>
              <a:picLocks noChangeAspect="1"/>
            </p:cNvPicPr>
            <p:nvPr/>
          </p:nvPicPr>
          <p:blipFill rotWithShape="1">
            <a:blip r:embed="rId3"/>
            <a:srcRect b="3948"/>
            <a:stretch/>
          </p:blipFill>
          <p:spPr>
            <a:xfrm>
              <a:off x="239077" y="3425161"/>
              <a:ext cx="3771900" cy="2872769"/>
            </a:xfrm>
            <a:prstGeom prst="rect">
              <a:avLst/>
            </a:prstGeom>
          </p:spPr>
        </p:pic>
      </p:grpSp>
      <p:sp>
        <p:nvSpPr>
          <p:cNvPr id="11" name="TextBox 10"/>
          <p:cNvSpPr txBox="1"/>
          <p:nvPr/>
        </p:nvSpPr>
        <p:spPr>
          <a:xfrm>
            <a:off x="6096000" y="5020527"/>
            <a:ext cx="414909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000"/>
              <a:t>Intermediates accumulate during the unfolding transition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946910" y="5020355"/>
            <a:ext cx="414909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000"/>
              <a:t>If different parameters are observed, unfolding traces do no longer coincide.</a:t>
            </a:r>
          </a:p>
        </p:txBody>
      </p:sp>
    </p:spTree>
    <p:extLst>
      <p:ext uri="{BB962C8B-B14F-4D97-AF65-F5344CB8AC3E}">
        <p14:creationId xmlns:p14="http://schemas.microsoft.com/office/powerpoint/2010/main" val="117631333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/>
              <a:t>Multi-state transition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7 - Protein structur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p. </a:t>
            </a:r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981201" y="2234248"/>
          <a:ext cx="43195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6000" imgH="266400" progId="Equation.DSMT4">
                  <p:embed/>
                </p:oleObj>
              </mc:Choice>
              <mc:Fallback>
                <p:oleObj name="Equation" r:id="rId2" imgW="22860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81201" y="2234248"/>
                        <a:ext cx="4319587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eft Brace 8"/>
          <p:cNvSpPr/>
          <p:nvPr/>
        </p:nvSpPr>
        <p:spPr>
          <a:xfrm rot="5400000">
            <a:off x="3931703" y="813984"/>
            <a:ext cx="365760" cy="2514081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10" name="TextBox 9"/>
          <p:cNvSpPr txBox="1"/>
          <p:nvPr/>
        </p:nvSpPr>
        <p:spPr>
          <a:xfrm>
            <a:off x="2857542" y="1469014"/>
            <a:ext cx="24310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/>
              <a:t>unfolding intermediates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626552" y="3382809"/>
          <a:ext cx="5208588" cy="124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55800" imgH="660240" progId="Equation.DSMT4">
                  <p:embed/>
                </p:oleObj>
              </mc:Choice>
              <mc:Fallback>
                <p:oleObj name="Equation" r:id="rId4" imgW="275580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26552" y="3382809"/>
                        <a:ext cx="5208588" cy="1249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7248948" y="3736024"/>
          <a:ext cx="295275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62040" imgH="431640" progId="Equation.DSMT4">
                  <p:embed/>
                </p:oleObj>
              </mc:Choice>
              <mc:Fallback>
                <p:oleObj name="Equation" r:id="rId6" imgW="1562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48948" y="3736024"/>
                        <a:ext cx="2952750" cy="817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7305676" y="4881276"/>
          <a:ext cx="1176337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22080" imgH="419040" progId="Equation.DSMT4">
                  <p:embed/>
                </p:oleObj>
              </mc:Choice>
              <mc:Fallback>
                <p:oleObj name="Equation" r:id="rId8" imgW="622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05676" y="4881276"/>
                        <a:ext cx="1176337" cy="793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9001548" y="4905375"/>
          <a:ext cx="12001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34680" imgH="419040" progId="Equation.DSMT4">
                  <p:embed/>
                </p:oleObj>
              </mc:Choice>
              <mc:Fallback>
                <p:oleObj name="Equation" r:id="rId10" imgW="634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001548" y="4905375"/>
                        <a:ext cx="1200150" cy="793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896100" y="1726416"/>
            <a:ext cx="33147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000"/>
              <a:t>apparent stability, eludicated by summing the individual contributions</a:t>
            </a:r>
          </a:p>
        </p:txBody>
      </p:sp>
    </p:spTree>
    <p:extLst>
      <p:ext uri="{BB962C8B-B14F-4D97-AF65-F5344CB8AC3E}">
        <p14:creationId xmlns:p14="http://schemas.microsoft.com/office/powerpoint/2010/main" val="94466714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/>
              <a:t>Denaturation with chemical ag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584833"/>
            <a:ext cx="4787900" cy="447306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de-CH" b="1">
                <a:solidFill>
                  <a:schemeClr val="accent1"/>
                </a:solidFill>
              </a:rPr>
              <a:t>Molecular mechanism </a:t>
            </a:r>
            <a:r>
              <a:rPr lang="de-CH"/>
              <a:t>of denaturant action:</a:t>
            </a:r>
          </a:p>
          <a:p>
            <a:pPr marL="0" indent="0">
              <a:buNone/>
            </a:pPr>
            <a:endParaRPr lang="de-CH"/>
          </a:p>
          <a:p>
            <a:pPr marL="355600" indent="-355600">
              <a:buFont typeface="+mj-lt"/>
              <a:buAutoNum type="arabicPeriod"/>
            </a:pPr>
            <a:r>
              <a:rPr lang="de-CH"/>
              <a:t>Direct effect:</a:t>
            </a:r>
          </a:p>
          <a:p>
            <a:pPr marL="400050" lvl="1" indent="0">
              <a:buNone/>
            </a:pPr>
            <a:r>
              <a:rPr lang="de-CH"/>
              <a:t>H-bonding to polar groups, mostly the protein backbone, thereby competing with internal H-bonds</a:t>
            </a:r>
          </a:p>
          <a:p>
            <a:pPr marL="400050" lvl="1" indent="0">
              <a:buNone/>
            </a:pPr>
            <a:r>
              <a:rPr lang="de-CH"/>
              <a:t>If charged: Interaction with ionic groups</a:t>
            </a:r>
          </a:p>
          <a:p>
            <a:pPr marL="400050" lvl="1" indent="0">
              <a:buNone/>
            </a:pPr>
            <a:endParaRPr lang="de-CH"/>
          </a:p>
          <a:p>
            <a:pPr>
              <a:buFont typeface="+mj-lt"/>
              <a:buAutoNum type="arabicPeriod"/>
            </a:pPr>
            <a:r>
              <a:rPr lang="de-CH"/>
              <a:t>Indirect effect:</a:t>
            </a:r>
          </a:p>
          <a:p>
            <a:pPr marL="400050" lvl="1" indent="0">
              <a:buNone/>
            </a:pPr>
            <a:r>
              <a:rPr lang="de-CH"/>
              <a:t>Alteration of water structure and thus diminishment of the hydrophobic effect</a:t>
            </a:r>
          </a:p>
          <a:p>
            <a:pPr marL="400050" lvl="1" indent="0">
              <a:buNone/>
            </a:pPr>
            <a:r>
              <a:rPr lang="de-CH"/>
              <a:t>Facilitation of the exposure of hydrophobic groups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7 - Protein structur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p. </a:t>
            </a:r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13314" name="Picture 2" descr="File:Guanidinium chloride V.2.sv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3182" y="1988648"/>
            <a:ext cx="1990925" cy="1162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16" name="Picture 4" descr="File:Harnstoff.sv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5698" y="4339591"/>
            <a:ext cx="1600493" cy="946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727438" y="3280562"/>
            <a:ext cx="154241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de-CH" sz="2000"/>
              <a:t>guanidinium </a:t>
            </a:r>
          </a:p>
          <a:p>
            <a:pPr algn="ctr"/>
            <a:r>
              <a:rPr lang="de-CH" sz="2000"/>
              <a:t>chlorid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157265" y="5356926"/>
            <a:ext cx="6573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2000"/>
              <a:t>urea</a:t>
            </a:r>
          </a:p>
        </p:txBody>
      </p:sp>
    </p:spTree>
    <p:extLst>
      <p:ext uri="{BB962C8B-B14F-4D97-AF65-F5344CB8AC3E}">
        <p14:creationId xmlns:p14="http://schemas.microsoft.com/office/powerpoint/2010/main" val="265233823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/>
              <a:t>Protein denaturation with denaturant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7 - Protein structur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p. </a:t>
            </a:r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085182" y="2909618"/>
          <a:ext cx="35274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600" imgH="253800" progId="Equation.DSMT4">
                  <p:embed/>
                </p:oleObj>
              </mc:Choice>
              <mc:Fallback>
                <p:oleObj name="Equation" r:id="rId2" imgW="1866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85182" y="2909618"/>
                        <a:ext cx="3527425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1981201" y="1584833"/>
            <a:ext cx="3827463" cy="955168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de-CH"/>
              <a:t>The </a:t>
            </a:r>
            <a:r>
              <a:rPr lang="de-CH" b="1">
                <a:solidFill>
                  <a:schemeClr val="accent1"/>
                </a:solidFill>
              </a:rPr>
              <a:t>effect of denaturants </a:t>
            </a:r>
            <a:r>
              <a:rPr lang="de-CH"/>
              <a:t>on the free energy is linear (empirical finding)</a:t>
            </a:r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1981200" y="4238084"/>
            <a:ext cx="3735388" cy="128641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de-CH"/>
              <a:t>The </a:t>
            </a:r>
            <a:r>
              <a:rPr lang="de-CH" b="1">
                <a:solidFill>
                  <a:schemeClr val="accent1"/>
                </a:solidFill>
              </a:rPr>
              <a:t>free energy of unfolding </a:t>
            </a:r>
            <a:r>
              <a:rPr lang="de-CH"/>
              <a:t>can thus be determined by an extrapolation to </a:t>
            </a:r>
            <a:r>
              <a:rPr lang="de-CH" b="1">
                <a:solidFill>
                  <a:schemeClr val="accent1"/>
                </a:solidFill>
              </a:rPr>
              <a:t>0 M denaturant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0" y="1725887"/>
            <a:ext cx="3355182" cy="2327163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338373" y="1340867"/>
            <a:ext cx="3907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/>
              <a:t>Example: Chymotrypsin inhibitor 2 (CI2)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39080" y="4012866"/>
            <a:ext cx="3212102" cy="2238899"/>
          </a:xfrm>
          <a:prstGeom prst="rect">
            <a:avLst/>
          </a:prstGeom>
        </p:spPr>
      </p:pic>
      <p:cxnSp>
        <p:nvCxnSpPr>
          <p:cNvPr id="14" name="Straight Connector 13"/>
          <p:cNvCxnSpPr/>
          <p:nvPr/>
        </p:nvCxnSpPr>
        <p:spPr>
          <a:xfrm flipH="1" flipV="1">
            <a:off x="6083300" y="6311900"/>
            <a:ext cx="12700" cy="444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1986501" y="2743201"/>
            <a:ext cx="3730087" cy="78718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256791691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/>
              <a:t>Absorption proces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1" y="1584833"/>
            <a:ext cx="3876805" cy="464527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de-CH" b="1">
                <a:solidFill>
                  <a:schemeClr val="accent1"/>
                </a:solidFill>
              </a:rPr>
              <a:t>Definition of light absorption:</a:t>
            </a:r>
          </a:p>
          <a:p>
            <a:pPr marL="0" indent="0">
              <a:buNone/>
            </a:pPr>
            <a:r>
              <a:rPr lang="de-CH"/>
              <a:t>a photon of energy </a:t>
            </a:r>
          </a:p>
          <a:p>
            <a:pPr marL="0" indent="0">
              <a:buNone/>
            </a:pPr>
            <a:endParaRPr lang="de-CH"/>
          </a:p>
          <a:p>
            <a:pPr marL="0" indent="0">
              <a:buNone/>
            </a:pPr>
            <a:r>
              <a:rPr lang="de-CH"/>
              <a:t>is absorbed by a molecule:</a:t>
            </a:r>
          </a:p>
          <a:p>
            <a:pPr marL="0" indent="0">
              <a:buNone/>
            </a:pPr>
            <a:endParaRPr lang="de-CH"/>
          </a:p>
          <a:p>
            <a:pPr marL="0" indent="0">
              <a:buNone/>
            </a:pPr>
            <a:endParaRPr lang="de-CH"/>
          </a:p>
          <a:p>
            <a:pPr marL="0" indent="0">
              <a:buNone/>
            </a:pPr>
            <a:r>
              <a:rPr lang="de-CH" b="1">
                <a:solidFill>
                  <a:schemeClr val="accent1"/>
                </a:solidFill>
              </a:rPr>
              <a:t>Fate of the excited state</a:t>
            </a:r>
            <a:r>
              <a:rPr lang="de-CH"/>
              <a:t>:</a:t>
            </a:r>
          </a:p>
          <a:p>
            <a:pPr lvl="1"/>
            <a:r>
              <a:rPr lang="de-CH"/>
              <a:t>internal conversion: heat</a:t>
            </a:r>
          </a:p>
          <a:p>
            <a:pPr lvl="1"/>
            <a:r>
              <a:rPr lang="de-CH"/>
              <a:t>emission of a photon: </a:t>
            </a:r>
            <a:r>
              <a:rPr lang="de-CH" b="1">
                <a:solidFill>
                  <a:schemeClr val="accent1"/>
                </a:solidFill>
              </a:rPr>
              <a:t>fluroescence</a:t>
            </a:r>
            <a:r>
              <a:rPr lang="de-CH"/>
              <a:t>, </a:t>
            </a:r>
            <a:r>
              <a:rPr lang="de-CH" b="1">
                <a:solidFill>
                  <a:schemeClr val="accent1"/>
                </a:solidFill>
              </a:rPr>
              <a:t>phosophorescence</a:t>
            </a:r>
          </a:p>
          <a:p>
            <a:endParaRPr lang="de-CH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6-Biomolecular Spectroscopy: Fluorescenc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p. </a:t>
            </a:r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140645" y="1856340"/>
          <a:ext cx="1222374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320" imgH="393480" progId="Equation.DSMT4">
                  <p:embed/>
                </p:oleObj>
              </mc:Choice>
              <mc:Fallback>
                <p:oleObj name="Equation" r:id="rId2" imgW="78732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40645" y="1856340"/>
                        <a:ext cx="1222374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6768351" y="1568202"/>
            <a:ext cx="21987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/>
              <a:t>Jablonski diagram</a:t>
            </a:r>
          </a:p>
        </p:txBody>
      </p:sp>
      <p:cxnSp>
        <p:nvCxnSpPr>
          <p:cNvPr id="34" name="Straight Connector 33"/>
          <p:cNvCxnSpPr/>
          <p:nvPr/>
        </p:nvCxnSpPr>
        <p:spPr>
          <a:xfrm flipV="1">
            <a:off x="6719736" y="5634521"/>
            <a:ext cx="618565" cy="8965"/>
          </a:xfrm>
          <a:prstGeom prst="line">
            <a:avLst/>
          </a:prstGeom>
          <a:ln w="3810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V="1">
            <a:off x="6719736" y="3276803"/>
            <a:ext cx="618565" cy="8965"/>
          </a:xfrm>
          <a:prstGeom prst="line">
            <a:avLst/>
          </a:prstGeom>
          <a:ln w="3810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V="1">
            <a:off x="6719732" y="5449853"/>
            <a:ext cx="618565" cy="8965"/>
          </a:xfrm>
          <a:prstGeom prst="line">
            <a:avLst/>
          </a:prstGeom>
          <a:ln w="1270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flipV="1">
            <a:off x="6719733" y="5269671"/>
            <a:ext cx="618565" cy="8965"/>
          </a:xfrm>
          <a:prstGeom prst="line">
            <a:avLst/>
          </a:prstGeom>
          <a:ln w="1270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6312247" y="5458817"/>
            <a:ext cx="407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dirty="0"/>
              <a:t>S0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6312247" y="3109485"/>
            <a:ext cx="407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dirty="0"/>
              <a:t>S1</a:t>
            </a:r>
          </a:p>
        </p:txBody>
      </p:sp>
      <p:cxnSp>
        <p:nvCxnSpPr>
          <p:cNvPr id="40" name="Straight Arrow Connector 39"/>
          <p:cNvCxnSpPr/>
          <p:nvPr/>
        </p:nvCxnSpPr>
        <p:spPr>
          <a:xfrm flipV="1">
            <a:off x="7029012" y="2879374"/>
            <a:ext cx="0" cy="2751244"/>
          </a:xfrm>
          <a:prstGeom prst="straightConnector1">
            <a:avLst/>
          </a:prstGeom>
          <a:ln w="2540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7338296" y="310948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dirty="0"/>
              <a:t>0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7336225" y="291195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dirty="0"/>
              <a:t>1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7336225" y="269470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dirty="0"/>
              <a:t>2</a:t>
            </a:r>
          </a:p>
        </p:txBody>
      </p:sp>
      <p:cxnSp>
        <p:nvCxnSpPr>
          <p:cNvPr id="44" name="Straight Connector 43"/>
          <p:cNvCxnSpPr/>
          <p:nvPr/>
        </p:nvCxnSpPr>
        <p:spPr>
          <a:xfrm flipV="1">
            <a:off x="6723874" y="3096618"/>
            <a:ext cx="618565" cy="8965"/>
          </a:xfrm>
          <a:prstGeom prst="line">
            <a:avLst/>
          </a:prstGeom>
          <a:ln w="1270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V="1">
            <a:off x="6719732" y="2907471"/>
            <a:ext cx="618565" cy="8965"/>
          </a:xfrm>
          <a:prstGeom prst="line">
            <a:avLst/>
          </a:prstGeom>
          <a:ln w="1270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7336225" y="545881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dirty="0"/>
              <a:t>0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7334154" y="526128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dirty="0"/>
              <a:t>1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334154" y="504404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dirty="0"/>
              <a:t>2</a:t>
            </a:r>
          </a:p>
        </p:txBody>
      </p:sp>
      <p:sp>
        <p:nvSpPr>
          <p:cNvPr id="49" name="Freeform 48"/>
          <p:cNvSpPr/>
          <p:nvPr/>
        </p:nvSpPr>
        <p:spPr>
          <a:xfrm>
            <a:off x="7143101" y="2913222"/>
            <a:ext cx="133582" cy="371475"/>
          </a:xfrm>
          <a:custGeom>
            <a:avLst/>
            <a:gdLst>
              <a:gd name="connsiteX0" fmla="*/ 28640 w 133582"/>
              <a:gd name="connsiteY0" fmla="*/ 0 h 371475"/>
              <a:gd name="connsiteX1" fmla="*/ 114365 w 133582"/>
              <a:gd name="connsiteY1" fmla="*/ 95250 h 371475"/>
              <a:gd name="connsiteX2" fmla="*/ 65 w 133582"/>
              <a:gd name="connsiteY2" fmla="*/ 161925 h 371475"/>
              <a:gd name="connsiteX3" fmla="*/ 133415 w 133582"/>
              <a:gd name="connsiteY3" fmla="*/ 247650 h 371475"/>
              <a:gd name="connsiteX4" fmla="*/ 28640 w 133582"/>
              <a:gd name="connsiteY4" fmla="*/ 304800 h 371475"/>
              <a:gd name="connsiteX5" fmla="*/ 66740 w 133582"/>
              <a:gd name="connsiteY5" fmla="*/ 371475 h 3714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33582" h="371475">
                <a:moveTo>
                  <a:pt x="28640" y="0"/>
                </a:moveTo>
                <a:cubicBezTo>
                  <a:pt x="73883" y="34131"/>
                  <a:pt x="119127" y="68263"/>
                  <a:pt x="114365" y="95250"/>
                </a:cubicBezTo>
                <a:cubicBezTo>
                  <a:pt x="109603" y="122237"/>
                  <a:pt x="-3110" y="136525"/>
                  <a:pt x="65" y="161925"/>
                </a:cubicBezTo>
                <a:cubicBezTo>
                  <a:pt x="3240" y="187325"/>
                  <a:pt x="128653" y="223838"/>
                  <a:pt x="133415" y="247650"/>
                </a:cubicBezTo>
                <a:cubicBezTo>
                  <a:pt x="138177" y="271462"/>
                  <a:pt x="39752" y="284163"/>
                  <a:pt x="28640" y="304800"/>
                </a:cubicBezTo>
                <a:cubicBezTo>
                  <a:pt x="17528" y="325437"/>
                  <a:pt x="42134" y="348456"/>
                  <a:pt x="66740" y="371475"/>
                </a:cubicBezTo>
              </a:path>
            </a:pathLst>
          </a:custGeom>
          <a:noFill/>
          <a:ln>
            <a:solidFill>
              <a:srgbClr val="FF0000"/>
            </a:solidFill>
            <a:tailEnd type="triangle" w="lg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50" name="Freeform 49"/>
          <p:cNvSpPr/>
          <p:nvPr/>
        </p:nvSpPr>
        <p:spPr>
          <a:xfrm rot="186950">
            <a:off x="6743311" y="3301075"/>
            <a:ext cx="163920" cy="2331002"/>
          </a:xfrm>
          <a:custGeom>
            <a:avLst/>
            <a:gdLst>
              <a:gd name="connsiteX0" fmla="*/ 19127 w 171542"/>
              <a:gd name="connsiteY0" fmla="*/ 0 h 2295525"/>
              <a:gd name="connsiteX1" fmla="*/ 95327 w 171542"/>
              <a:gd name="connsiteY1" fmla="*/ 123825 h 2295525"/>
              <a:gd name="connsiteX2" fmla="*/ 77 w 171542"/>
              <a:gd name="connsiteY2" fmla="*/ 257175 h 2295525"/>
              <a:gd name="connsiteX3" fmla="*/ 114377 w 171542"/>
              <a:gd name="connsiteY3" fmla="*/ 381000 h 2295525"/>
              <a:gd name="connsiteX4" fmla="*/ 19127 w 171542"/>
              <a:gd name="connsiteY4" fmla="*/ 533400 h 2295525"/>
              <a:gd name="connsiteX5" fmla="*/ 152477 w 171542"/>
              <a:gd name="connsiteY5" fmla="*/ 676275 h 2295525"/>
              <a:gd name="connsiteX6" fmla="*/ 19127 w 171542"/>
              <a:gd name="connsiteY6" fmla="*/ 828675 h 2295525"/>
              <a:gd name="connsiteX7" fmla="*/ 162002 w 171542"/>
              <a:gd name="connsiteY7" fmla="*/ 971550 h 2295525"/>
              <a:gd name="connsiteX8" fmla="*/ 47702 w 171542"/>
              <a:gd name="connsiteY8" fmla="*/ 1095375 h 2295525"/>
              <a:gd name="connsiteX9" fmla="*/ 171527 w 171542"/>
              <a:gd name="connsiteY9" fmla="*/ 1219200 h 2295525"/>
              <a:gd name="connsiteX10" fmla="*/ 38177 w 171542"/>
              <a:gd name="connsiteY10" fmla="*/ 1362075 h 2295525"/>
              <a:gd name="connsiteX11" fmla="*/ 171527 w 171542"/>
              <a:gd name="connsiteY11" fmla="*/ 1514475 h 2295525"/>
              <a:gd name="connsiteX12" fmla="*/ 47702 w 171542"/>
              <a:gd name="connsiteY12" fmla="*/ 1619250 h 2295525"/>
              <a:gd name="connsiteX13" fmla="*/ 162002 w 171542"/>
              <a:gd name="connsiteY13" fmla="*/ 1752600 h 2295525"/>
              <a:gd name="connsiteX14" fmla="*/ 47702 w 171542"/>
              <a:gd name="connsiteY14" fmla="*/ 1885950 h 2295525"/>
              <a:gd name="connsiteX15" fmla="*/ 162002 w 171542"/>
              <a:gd name="connsiteY15" fmla="*/ 2000250 h 2295525"/>
              <a:gd name="connsiteX16" fmla="*/ 47702 w 171542"/>
              <a:gd name="connsiteY16" fmla="*/ 2124075 h 2295525"/>
              <a:gd name="connsiteX17" fmla="*/ 142952 w 171542"/>
              <a:gd name="connsiteY17" fmla="*/ 2247900 h 2295525"/>
              <a:gd name="connsiteX18" fmla="*/ 104852 w 171542"/>
              <a:gd name="connsiteY18" fmla="*/ 2295525 h 22955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171542" h="2295525">
                <a:moveTo>
                  <a:pt x="19127" y="0"/>
                </a:moveTo>
                <a:cubicBezTo>
                  <a:pt x="58814" y="40481"/>
                  <a:pt x="98502" y="80963"/>
                  <a:pt x="95327" y="123825"/>
                </a:cubicBezTo>
                <a:cubicBezTo>
                  <a:pt x="92152" y="166687"/>
                  <a:pt x="-3098" y="214313"/>
                  <a:pt x="77" y="257175"/>
                </a:cubicBezTo>
                <a:cubicBezTo>
                  <a:pt x="3252" y="300037"/>
                  <a:pt x="111202" y="334963"/>
                  <a:pt x="114377" y="381000"/>
                </a:cubicBezTo>
                <a:cubicBezTo>
                  <a:pt x="117552" y="427037"/>
                  <a:pt x="12777" y="484187"/>
                  <a:pt x="19127" y="533400"/>
                </a:cubicBezTo>
                <a:cubicBezTo>
                  <a:pt x="25477" y="582613"/>
                  <a:pt x="152477" y="627063"/>
                  <a:pt x="152477" y="676275"/>
                </a:cubicBezTo>
                <a:cubicBezTo>
                  <a:pt x="152477" y="725487"/>
                  <a:pt x="17540" y="779463"/>
                  <a:pt x="19127" y="828675"/>
                </a:cubicBezTo>
                <a:cubicBezTo>
                  <a:pt x="20714" y="877887"/>
                  <a:pt x="157240" y="927100"/>
                  <a:pt x="162002" y="971550"/>
                </a:cubicBezTo>
                <a:cubicBezTo>
                  <a:pt x="166765" y="1016000"/>
                  <a:pt x="46115" y="1054100"/>
                  <a:pt x="47702" y="1095375"/>
                </a:cubicBezTo>
                <a:cubicBezTo>
                  <a:pt x="49289" y="1136650"/>
                  <a:pt x="173115" y="1174750"/>
                  <a:pt x="171527" y="1219200"/>
                </a:cubicBezTo>
                <a:cubicBezTo>
                  <a:pt x="169940" y="1263650"/>
                  <a:pt x="38177" y="1312863"/>
                  <a:pt x="38177" y="1362075"/>
                </a:cubicBezTo>
                <a:cubicBezTo>
                  <a:pt x="38177" y="1411287"/>
                  <a:pt x="169940" y="1471613"/>
                  <a:pt x="171527" y="1514475"/>
                </a:cubicBezTo>
                <a:cubicBezTo>
                  <a:pt x="173114" y="1557337"/>
                  <a:pt x="49289" y="1579563"/>
                  <a:pt x="47702" y="1619250"/>
                </a:cubicBezTo>
                <a:cubicBezTo>
                  <a:pt x="46115" y="1658937"/>
                  <a:pt x="162002" y="1708150"/>
                  <a:pt x="162002" y="1752600"/>
                </a:cubicBezTo>
                <a:cubicBezTo>
                  <a:pt x="162002" y="1797050"/>
                  <a:pt x="47702" y="1844675"/>
                  <a:pt x="47702" y="1885950"/>
                </a:cubicBezTo>
                <a:cubicBezTo>
                  <a:pt x="47702" y="1927225"/>
                  <a:pt x="162002" y="1960563"/>
                  <a:pt x="162002" y="2000250"/>
                </a:cubicBezTo>
                <a:cubicBezTo>
                  <a:pt x="162002" y="2039937"/>
                  <a:pt x="50877" y="2082800"/>
                  <a:pt x="47702" y="2124075"/>
                </a:cubicBezTo>
                <a:cubicBezTo>
                  <a:pt x="44527" y="2165350"/>
                  <a:pt x="133427" y="2219325"/>
                  <a:pt x="142952" y="2247900"/>
                </a:cubicBezTo>
                <a:cubicBezTo>
                  <a:pt x="152477" y="2276475"/>
                  <a:pt x="128664" y="2286000"/>
                  <a:pt x="104852" y="2295525"/>
                </a:cubicBezTo>
              </a:path>
            </a:pathLst>
          </a:custGeom>
          <a:noFill/>
          <a:ln>
            <a:solidFill>
              <a:schemeClr val="tx2">
                <a:lumMod val="60000"/>
                <a:lumOff val="40000"/>
              </a:schemeClr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cxnSp>
        <p:nvCxnSpPr>
          <p:cNvPr id="51" name="Straight Arrow Connector 50"/>
          <p:cNvCxnSpPr/>
          <p:nvPr/>
        </p:nvCxnSpPr>
        <p:spPr>
          <a:xfrm>
            <a:off x="7209892" y="3276803"/>
            <a:ext cx="0" cy="2001833"/>
          </a:xfrm>
          <a:prstGeom prst="straightConnector1">
            <a:avLst/>
          </a:prstGeom>
          <a:ln w="25400">
            <a:solidFill>
              <a:srgbClr val="00B05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flipV="1">
            <a:off x="8657862" y="3709441"/>
            <a:ext cx="618565" cy="8965"/>
          </a:xfrm>
          <a:prstGeom prst="line">
            <a:avLst/>
          </a:prstGeom>
          <a:ln w="3810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8250373" y="3542123"/>
            <a:ext cx="4138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dirty="0"/>
              <a:t>T1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9276422" y="354212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dirty="0"/>
              <a:t>0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9274351" y="334458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dirty="0"/>
              <a:t>1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9274351" y="312734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dirty="0"/>
              <a:t>2</a:t>
            </a:r>
          </a:p>
        </p:txBody>
      </p:sp>
      <p:cxnSp>
        <p:nvCxnSpPr>
          <p:cNvPr id="57" name="Straight Connector 56"/>
          <p:cNvCxnSpPr/>
          <p:nvPr/>
        </p:nvCxnSpPr>
        <p:spPr>
          <a:xfrm flipV="1">
            <a:off x="8662000" y="3529256"/>
            <a:ext cx="618565" cy="8965"/>
          </a:xfrm>
          <a:prstGeom prst="line">
            <a:avLst/>
          </a:prstGeom>
          <a:ln w="1270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 flipV="1">
            <a:off x="8657858" y="3340109"/>
            <a:ext cx="618565" cy="8965"/>
          </a:xfrm>
          <a:prstGeom prst="line">
            <a:avLst/>
          </a:prstGeom>
          <a:ln w="1270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Freeform 58"/>
          <p:cNvSpPr/>
          <p:nvPr/>
        </p:nvSpPr>
        <p:spPr>
          <a:xfrm>
            <a:off x="7595180" y="3182217"/>
            <a:ext cx="1009650" cy="154065"/>
          </a:xfrm>
          <a:custGeom>
            <a:avLst/>
            <a:gdLst>
              <a:gd name="connsiteX0" fmla="*/ 0 w 1009650"/>
              <a:gd name="connsiteY0" fmla="*/ 87333 h 154065"/>
              <a:gd name="connsiteX1" fmla="*/ 114300 w 1009650"/>
              <a:gd name="connsiteY1" fmla="*/ 1608 h 154065"/>
              <a:gd name="connsiteX2" fmla="*/ 209550 w 1009650"/>
              <a:gd name="connsiteY2" fmla="*/ 154008 h 154065"/>
              <a:gd name="connsiteX3" fmla="*/ 323850 w 1009650"/>
              <a:gd name="connsiteY3" fmla="*/ 1608 h 154065"/>
              <a:gd name="connsiteX4" fmla="*/ 457200 w 1009650"/>
              <a:gd name="connsiteY4" fmla="*/ 144483 h 154065"/>
              <a:gd name="connsiteX5" fmla="*/ 542925 w 1009650"/>
              <a:gd name="connsiteY5" fmla="*/ 1608 h 154065"/>
              <a:gd name="connsiteX6" fmla="*/ 685800 w 1009650"/>
              <a:gd name="connsiteY6" fmla="*/ 154008 h 154065"/>
              <a:gd name="connsiteX7" fmla="*/ 771525 w 1009650"/>
              <a:gd name="connsiteY7" fmla="*/ 20658 h 154065"/>
              <a:gd name="connsiteX8" fmla="*/ 866775 w 1009650"/>
              <a:gd name="connsiteY8" fmla="*/ 106383 h 154065"/>
              <a:gd name="connsiteX9" fmla="*/ 1009650 w 1009650"/>
              <a:gd name="connsiteY9" fmla="*/ 77808 h 154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009650" h="154065">
                <a:moveTo>
                  <a:pt x="0" y="87333"/>
                </a:moveTo>
                <a:cubicBezTo>
                  <a:pt x="39687" y="38914"/>
                  <a:pt x="79375" y="-9505"/>
                  <a:pt x="114300" y="1608"/>
                </a:cubicBezTo>
                <a:cubicBezTo>
                  <a:pt x="149225" y="12720"/>
                  <a:pt x="174625" y="154008"/>
                  <a:pt x="209550" y="154008"/>
                </a:cubicBezTo>
                <a:cubicBezTo>
                  <a:pt x="244475" y="154008"/>
                  <a:pt x="282575" y="3195"/>
                  <a:pt x="323850" y="1608"/>
                </a:cubicBezTo>
                <a:cubicBezTo>
                  <a:pt x="365125" y="21"/>
                  <a:pt x="420688" y="144483"/>
                  <a:pt x="457200" y="144483"/>
                </a:cubicBezTo>
                <a:cubicBezTo>
                  <a:pt x="493712" y="144483"/>
                  <a:pt x="504825" y="20"/>
                  <a:pt x="542925" y="1608"/>
                </a:cubicBezTo>
                <a:cubicBezTo>
                  <a:pt x="581025" y="3196"/>
                  <a:pt x="647700" y="150833"/>
                  <a:pt x="685800" y="154008"/>
                </a:cubicBezTo>
                <a:cubicBezTo>
                  <a:pt x="723900" y="157183"/>
                  <a:pt x="741362" y="28596"/>
                  <a:pt x="771525" y="20658"/>
                </a:cubicBezTo>
                <a:cubicBezTo>
                  <a:pt x="801688" y="12720"/>
                  <a:pt x="827088" y="96858"/>
                  <a:pt x="866775" y="106383"/>
                </a:cubicBezTo>
                <a:cubicBezTo>
                  <a:pt x="906463" y="115908"/>
                  <a:pt x="958056" y="96858"/>
                  <a:pt x="1009650" y="77808"/>
                </a:cubicBezTo>
              </a:path>
            </a:pathLst>
          </a:custGeom>
          <a:noFill/>
          <a:ln>
            <a:solidFill>
              <a:srgbClr val="FF0000"/>
            </a:solidFill>
            <a:tailEnd type="triangle" w="lg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60" name="TextBox 59"/>
          <p:cNvSpPr txBox="1"/>
          <p:nvPr/>
        </p:nvSpPr>
        <p:spPr>
          <a:xfrm>
            <a:off x="7758320" y="2308906"/>
            <a:ext cx="16668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dirty="0">
                <a:solidFill>
                  <a:srgbClr val="FF0000"/>
                </a:solidFill>
              </a:rPr>
              <a:t>Intersystem crossing</a:t>
            </a:r>
          </a:p>
        </p:txBody>
      </p:sp>
      <p:sp>
        <p:nvSpPr>
          <p:cNvPr id="61" name="Freeform 60"/>
          <p:cNvSpPr/>
          <p:nvPr/>
        </p:nvSpPr>
        <p:spPr>
          <a:xfrm>
            <a:off x="8736698" y="3310941"/>
            <a:ext cx="133582" cy="371475"/>
          </a:xfrm>
          <a:custGeom>
            <a:avLst/>
            <a:gdLst>
              <a:gd name="connsiteX0" fmla="*/ 28640 w 133582"/>
              <a:gd name="connsiteY0" fmla="*/ 0 h 371475"/>
              <a:gd name="connsiteX1" fmla="*/ 114365 w 133582"/>
              <a:gd name="connsiteY1" fmla="*/ 95250 h 371475"/>
              <a:gd name="connsiteX2" fmla="*/ 65 w 133582"/>
              <a:gd name="connsiteY2" fmla="*/ 161925 h 371475"/>
              <a:gd name="connsiteX3" fmla="*/ 133415 w 133582"/>
              <a:gd name="connsiteY3" fmla="*/ 247650 h 371475"/>
              <a:gd name="connsiteX4" fmla="*/ 28640 w 133582"/>
              <a:gd name="connsiteY4" fmla="*/ 304800 h 371475"/>
              <a:gd name="connsiteX5" fmla="*/ 66740 w 133582"/>
              <a:gd name="connsiteY5" fmla="*/ 371475 h 3714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33582" h="371475">
                <a:moveTo>
                  <a:pt x="28640" y="0"/>
                </a:moveTo>
                <a:cubicBezTo>
                  <a:pt x="73883" y="34131"/>
                  <a:pt x="119127" y="68263"/>
                  <a:pt x="114365" y="95250"/>
                </a:cubicBezTo>
                <a:cubicBezTo>
                  <a:pt x="109603" y="122237"/>
                  <a:pt x="-3110" y="136525"/>
                  <a:pt x="65" y="161925"/>
                </a:cubicBezTo>
                <a:cubicBezTo>
                  <a:pt x="3240" y="187325"/>
                  <a:pt x="128653" y="223838"/>
                  <a:pt x="133415" y="247650"/>
                </a:cubicBezTo>
                <a:cubicBezTo>
                  <a:pt x="138177" y="271462"/>
                  <a:pt x="39752" y="284163"/>
                  <a:pt x="28640" y="304800"/>
                </a:cubicBezTo>
                <a:cubicBezTo>
                  <a:pt x="17528" y="325437"/>
                  <a:pt x="42134" y="348456"/>
                  <a:pt x="66740" y="371475"/>
                </a:cubicBezTo>
              </a:path>
            </a:pathLst>
          </a:custGeom>
          <a:noFill/>
          <a:ln>
            <a:solidFill>
              <a:srgbClr val="FF0000"/>
            </a:solidFill>
            <a:tailEnd type="triangle" w="lg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cxnSp>
        <p:nvCxnSpPr>
          <p:cNvPr id="63" name="Straight Arrow Connector 62"/>
          <p:cNvCxnSpPr/>
          <p:nvPr/>
        </p:nvCxnSpPr>
        <p:spPr>
          <a:xfrm flipH="1">
            <a:off x="7276683" y="3726789"/>
            <a:ext cx="1526806" cy="1551846"/>
          </a:xfrm>
          <a:prstGeom prst="straightConnector1">
            <a:avLst/>
          </a:prstGeom>
          <a:ln w="25400">
            <a:solidFill>
              <a:srgbClr val="00B05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3453964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/>
              <a:t>Sensitivity to denaturant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7 - Protein structur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p. </a:t>
            </a:r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5657850" y="1639268"/>
            <a:ext cx="37080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i="1">
                <a:latin typeface="Symbol" panose="05050102010706020507" pitchFamily="18" charset="2"/>
              </a:rPr>
              <a:t>D</a:t>
            </a:r>
            <a:r>
              <a:rPr lang="de-CH" i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de-CH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de-CH" i="1">
                <a:latin typeface="Times New Roman" panose="02020603050405020304" pitchFamily="18" charset="0"/>
                <a:cs typeface="Times New Roman" panose="02020603050405020304" pitchFamily="18" charset="0"/>
              </a:rPr>
              <a:t> = -</a:t>
            </a:r>
            <a:r>
              <a:rPr lang="de-CH">
                <a:latin typeface="Times New Roman" panose="02020603050405020304" pitchFamily="18" charset="0"/>
                <a:cs typeface="Times New Roman" panose="02020603050405020304" pitchFamily="18" charset="0"/>
              </a:rPr>
              <a:t>40</a:t>
            </a:r>
            <a:r>
              <a:rPr lang="de-CH" i="1">
                <a:latin typeface="Times New Roman" panose="02020603050405020304" pitchFamily="18" charset="0"/>
                <a:cs typeface="Times New Roman" panose="02020603050405020304" pitchFamily="18" charset="0"/>
              </a:rPr>
              <a:t> kJ/mol,    m = </a:t>
            </a:r>
            <a:r>
              <a:rPr lang="de-CH"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  <a:r>
              <a:rPr lang="de-CH" i="1">
                <a:latin typeface="Times New Roman" panose="02020603050405020304" pitchFamily="18" charset="0"/>
                <a:cs typeface="Times New Roman" panose="02020603050405020304" pitchFamily="18" charset="0"/>
              </a:rPr>
              <a:t> kJ/mol/M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648325" y="2008600"/>
            <a:ext cx="37080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i="1">
                <a:latin typeface="Symbol" panose="05050102010706020507" pitchFamily="18" charset="2"/>
              </a:rPr>
              <a:t>D</a:t>
            </a:r>
            <a:r>
              <a:rPr lang="de-CH" i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de-CH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de-CH" i="1">
                <a:latin typeface="Times New Roman" panose="02020603050405020304" pitchFamily="18" charset="0"/>
                <a:cs typeface="Times New Roman" panose="02020603050405020304" pitchFamily="18" charset="0"/>
              </a:rPr>
              <a:t> = -</a:t>
            </a:r>
            <a:r>
              <a:rPr lang="de-CH">
                <a:latin typeface="Times New Roman" panose="02020603050405020304" pitchFamily="18" charset="0"/>
                <a:cs typeface="Times New Roman" panose="02020603050405020304" pitchFamily="18" charset="0"/>
              </a:rPr>
              <a:t>26.5 </a:t>
            </a:r>
            <a:r>
              <a:rPr lang="de-CH" i="1">
                <a:latin typeface="Times New Roman" panose="02020603050405020304" pitchFamily="18" charset="0"/>
                <a:cs typeface="Times New Roman" panose="02020603050405020304" pitchFamily="18" charset="0"/>
              </a:rPr>
              <a:t>kJ/mol, m = </a:t>
            </a:r>
            <a:r>
              <a:rPr lang="de-CH">
                <a:latin typeface="Times New Roman" panose="02020603050405020304" pitchFamily="18" charset="0"/>
                <a:cs typeface="Times New Roman" panose="02020603050405020304" pitchFamily="18" charset="0"/>
              </a:rPr>
              <a:t>12 </a:t>
            </a:r>
            <a:r>
              <a:rPr lang="de-CH" i="1">
                <a:latin typeface="Times New Roman" panose="02020603050405020304" pitchFamily="18" charset="0"/>
                <a:cs typeface="Times New Roman" panose="02020603050405020304" pitchFamily="18" charset="0"/>
              </a:rPr>
              <a:t>kJ/mol/M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638800" y="2377932"/>
            <a:ext cx="36503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i="1">
                <a:latin typeface="Symbol" panose="05050102010706020507" pitchFamily="18" charset="2"/>
              </a:rPr>
              <a:t>D</a:t>
            </a:r>
            <a:r>
              <a:rPr lang="de-CH" i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de-CH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de-CH" i="1">
                <a:latin typeface="Times New Roman" panose="02020603050405020304" pitchFamily="18" charset="0"/>
                <a:cs typeface="Times New Roman" panose="02020603050405020304" pitchFamily="18" charset="0"/>
              </a:rPr>
              <a:t> = -</a:t>
            </a:r>
            <a:r>
              <a:rPr lang="de-CH">
                <a:latin typeface="Times New Roman" panose="02020603050405020304" pitchFamily="18" charset="0"/>
                <a:cs typeface="Times New Roman" panose="02020603050405020304" pitchFamily="18" charset="0"/>
              </a:rPr>
              <a:t>13.1 </a:t>
            </a:r>
            <a:r>
              <a:rPr lang="de-CH" i="1">
                <a:latin typeface="Times New Roman" panose="02020603050405020304" pitchFamily="18" charset="0"/>
                <a:cs typeface="Times New Roman" panose="02020603050405020304" pitchFamily="18" charset="0"/>
              </a:rPr>
              <a:t>kJ/mol, m = </a:t>
            </a:r>
            <a:r>
              <a:rPr lang="de-CH">
                <a:latin typeface="Times New Roman" panose="02020603050405020304" pitchFamily="18" charset="0"/>
                <a:cs typeface="Times New Roman" panose="02020603050405020304" pitchFamily="18" charset="0"/>
              </a:rPr>
              <a:t>6 </a:t>
            </a:r>
            <a:r>
              <a:rPr lang="de-CH" i="1">
                <a:latin typeface="Times New Roman" panose="02020603050405020304" pitchFamily="18" charset="0"/>
                <a:cs typeface="Times New Roman" panose="02020603050405020304" pitchFamily="18" charset="0"/>
              </a:rPr>
              <a:t>kJ/mol/M</a:t>
            </a:r>
          </a:p>
        </p:txBody>
      </p:sp>
      <p:cxnSp>
        <p:nvCxnSpPr>
          <p:cNvPr id="16" name="Straight Arrow Connector 15"/>
          <p:cNvCxnSpPr>
            <a:stCxn id="14" idx="1"/>
          </p:cNvCxnSpPr>
          <p:nvPr/>
        </p:nvCxnSpPr>
        <p:spPr>
          <a:xfrm flipH="1">
            <a:off x="5353050" y="2562598"/>
            <a:ext cx="285750" cy="0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 flipV="1">
            <a:off x="5353051" y="2193266"/>
            <a:ext cx="266701" cy="4522"/>
          </a:xfrm>
          <a:prstGeom prst="straightConnector1">
            <a:avLst/>
          </a:prstGeom>
          <a:ln w="19050">
            <a:solidFill>
              <a:srgbClr val="C0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H="1">
            <a:off x="5353050" y="1823934"/>
            <a:ext cx="266700" cy="398"/>
          </a:xfrm>
          <a:prstGeom prst="straightConnector1">
            <a:avLst/>
          </a:prstGeom>
          <a:ln w="19050"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457450" y="1104813"/>
            <a:ext cx="30898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1400"/>
              <a:t>simulated unfolding curves</a:t>
            </a:r>
            <a:endParaRPr lang="de-CH" sz="1200"/>
          </a:p>
        </p:txBody>
      </p:sp>
      <p:sp>
        <p:nvSpPr>
          <p:cNvPr id="37" name="TextBox 36"/>
          <p:cNvSpPr txBox="1"/>
          <p:nvPr/>
        </p:nvSpPr>
        <p:spPr>
          <a:xfrm>
            <a:off x="5280576" y="1131486"/>
            <a:ext cx="30898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000" b="1">
                <a:solidFill>
                  <a:schemeClr val="accent1"/>
                </a:solidFill>
              </a:rPr>
              <a:t>Parameters</a:t>
            </a:r>
            <a:endParaRPr lang="de-CH" b="1">
              <a:solidFill>
                <a:schemeClr val="accent1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5766352" y="3407539"/>
            <a:ext cx="4444449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de-CH" sz="2000" b="1">
                <a:solidFill>
                  <a:schemeClr val="accent1"/>
                </a:solidFill>
              </a:rPr>
              <a:t>molecular meaning </a:t>
            </a:r>
            <a:r>
              <a:rPr lang="de-CH" sz="2000"/>
              <a:t>of m-value:</a:t>
            </a:r>
          </a:p>
          <a:p>
            <a:pPr marL="342900" indent="-342900">
              <a:spcAft>
                <a:spcPts val="600"/>
              </a:spcAft>
              <a:buFontTx/>
              <a:buChar char="-"/>
            </a:pPr>
            <a:r>
              <a:rPr lang="de-CH" sz="2000"/>
              <a:t>proportional of buried ASA</a:t>
            </a:r>
          </a:p>
          <a:p>
            <a:pPr marL="342900" indent="-342900">
              <a:spcAft>
                <a:spcPts val="600"/>
              </a:spcAft>
              <a:buFontTx/>
              <a:buChar char="-"/>
            </a:pPr>
            <a:r>
              <a:rPr lang="de-CH" sz="2000"/>
              <a:t>proteins with large hydrophobic core exhibit high m-value</a:t>
            </a:r>
          </a:p>
          <a:p>
            <a:pPr marL="342900" indent="-342900">
              <a:spcAft>
                <a:spcPts val="600"/>
              </a:spcAft>
              <a:buFontTx/>
              <a:buChar char="-"/>
            </a:pPr>
            <a:r>
              <a:rPr lang="de-CH" sz="2000"/>
              <a:t>the higher the m-value the stronger the dependence of a folding transition to denaturant (steepness)</a:t>
            </a:r>
          </a:p>
          <a:p>
            <a:pPr marL="342900" indent="-342900">
              <a:spcAft>
                <a:spcPts val="600"/>
              </a:spcAft>
              <a:buFontTx/>
              <a:buChar char="-"/>
            </a:pPr>
            <a:endParaRPr lang="de-CH" sz="200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AE4DC00-3C3D-46B4-BC68-0B1EB826E57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02692" y="1143000"/>
            <a:ext cx="3318028" cy="51056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9500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/>
              <a:t>M-values are proportional to change in ASA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8-Two state transition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p. </a:t>
            </a:r>
            <a:fld id="{B6F15528-21DE-4FAA-801E-634DDDAF4B2B}" type="slidenum">
              <a:rPr lang="en-US" smtClean="0"/>
              <a:pPr/>
              <a:t>21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l="49462"/>
          <a:stretch/>
        </p:blipFill>
        <p:spPr>
          <a:xfrm>
            <a:off x="2119313" y="1465263"/>
            <a:ext cx="2335707" cy="237172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45052" y="3894930"/>
            <a:ext cx="2110428" cy="2112905"/>
          </a:xfrm>
          <a:prstGeom prst="rect">
            <a:avLst/>
          </a:prstGeom>
        </p:spPr>
      </p:pic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4953001" y="1377950"/>
            <a:ext cx="5572765" cy="1943101"/>
          </a:xfrm>
        </p:spPr>
        <p:txBody>
          <a:bodyPr/>
          <a:lstStyle/>
          <a:p>
            <a:pPr marL="0" indent="0">
              <a:spcAft>
                <a:spcPts val="1200"/>
              </a:spcAft>
              <a:buNone/>
            </a:pPr>
            <a:r>
              <a:rPr lang="de-CH" b="1">
                <a:solidFill>
                  <a:schemeClr val="accent1"/>
                </a:solidFill>
              </a:rPr>
              <a:t>Calculating ASA</a:t>
            </a:r>
          </a:p>
          <a:p>
            <a:pPr>
              <a:spcAft>
                <a:spcPts val="1200"/>
              </a:spcAft>
            </a:pPr>
            <a:r>
              <a:rPr lang="de-CH"/>
              <a:t>a water-sized sphere is rolled across the chemical structure keeping VdW radii</a:t>
            </a:r>
          </a:p>
          <a:p>
            <a:pPr>
              <a:spcAft>
                <a:spcPts val="1200"/>
              </a:spcAft>
            </a:pPr>
            <a:r>
              <a:rPr lang="de-CH"/>
              <a:t>the accessible surface corresponds to the AS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953000" y="3555999"/>
            <a:ext cx="550545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de-CH" sz="2000" b="1">
                <a:solidFill>
                  <a:schemeClr val="accent1"/>
                </a:solidFill>
              </a:rPr>
              <a:t>molecular meaning </a:t>
            </a:r>
            <a:r>
              <a:rPr lang="de-CH" sz="2000"/>
              <a:t>of m-value:</a:t>
            </a:r>
          </a:p>
          <a:p>
            <a:pPr marL="342900" indent="-342900">
              <a:spcAft>
                <a:spcPts val="600"/>
              </a:spcAft>
              <a:buFontTx/>
              <a:buChar char="-"/>
            </a:pPr>
            <a:r>
              <a:rPr lang="de-CH" sz="2000"/>
              <a:t>proportional to change in ASA</a:t>
            </a:r>
          </a:p>
          <a:p>
            <a:pPr marL="342900" indent="-342900">
              <a:spcAft>
                <a:spcPts val="600"/>
              </a:spcAft>
              <a:buFontTx/>
              <a:buChar char="-"/>
            </a:pPr>
            <a:r>
              <a:rPr lang="de-CH" sz="2000"/>
              <a:t>proteins with large hydrophobic core exhibit high m-value</a:t>
            </a:r>
          </a:p>
          <a:p>
            <a:pPr marL="342900" indent="-342900">
              <a:spcAft>
                <a:spcPts val="600"/>
              </a:spcAft>
              <a:buFontTx/>
              <a:buChar char="-"/>
            </a:pPr>
            <a:r>
              <a:rPr lang="de-CH" sz="2000"/>
              <a:t>the higher the m-value the stronger the dependence of a folding transition to denaturant (steepness)</a:t>
            </a:r>
          </a:p>
          <a:p>
            <a:pPr marL="342900" indent="-342900">
              <a:spcAft>
                <a:spcPts val="600"/>
              </a:spcAft>
              <a:buFontTx/>
              <a:buChar char="-"/>
            </a:pPr>
            <a:endParaRPr lang="de-CH" sz="2000"/>
          </a:p>
        </p:txBody>
      </p:sp>
    </p:spTree>
    <p:extLst>
      <p:ext uri="{BB962C8B-B14F-4D97-AF65-F5344CB8AC3E}">
        <p14:creationId xmlns:p14="http://schemas.microsoft.com/office/powerpoint/2010/main" val="3980036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/>
              <a:t>Part II: Emission spectroscopy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6-Biomolecular Spectroscopy: Fluorescenc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p. </a:t>
            </a:r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185481" y="1731523"/>
            <a:ext cx="461091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000"/>
              <a:t>Emission from a singlet state: </a:t>
            </a:r>
          </a:p>
          <a:p>
            <a:r>
              <a:rPr lang="de-CH" sz="2000" b="1">
                <a:solidFill>
                  <a:schemeClr val="accent1"/>
                </a:solidFill>
              </a:rPr>
              <a:t>Fluorescenc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060662" y="4659926"/>
            <a:ext cx="1120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dirty="0"/>
              <a:t>|spin| = 0</a:t>
            </a:r>
          </a:p>
        </p:txBody>
      </p:sp>
      <p:sp>
        <p:nvSpPr>
          <p:cNvPr id="33" name="Rectangle 32"/>
          <p:cNvSpPr/>
          <p:nvPr/>
        </p:nvSpPr>
        <p:spPr>
          <a:xfrm>
            <a:off x="2178095" y="3213396"/>
            <a:ext cx="354105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CH" sz="2000"/>
              <a:t>from a triplet state: </a:t>
            </a:r>
          </a:p>
          <a:p>
            <a:r>
              <a:rPr lang="de-CH" sz="2000" b="1">
                <a:solidFill>
                  <a:schemeClr val="accent1"/>
                </a:solidFill>
              </a:rPr>
              <a:t>Phosphorescence</a:t>
            </a:r>
          </a:p>
          <a:p>
            <a:r>
              <a:rPr lang="de-CH" sz="2000"/>
              <a:t>	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CH" sz="2000"/>
              <a:t>excitation into triplet requires spin-change in electr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CH" sz="2000"/>
              <a:t>similarly, emission from a triplet state requires spin change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10417848" y="4659954"/>
            <a:ext cx="1120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dirty="0"/>
              <a:t>|spin| = 1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11340288" y="5771588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/>
              <a:t>-1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11172611" y="5123551"/>
            <a:ext cx="417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/>
              <a:t>+1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9027720" y="509050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/>
              <a:t>0</a:t>
            </a:r>
          </a:p>
        </p:txBody>
      </p:sp>
      <p:grpSp>
        <p:nvGrpSpPr>
          <p:cNvPr id="72" name="Group 71"/>
          <p:cNvGrpSpPr/>
          <p:nvPr/>
        </p:nvGrpSpPr>
        <p:grpSpPr>
          <a:xfrm>
            <a:off x="7865133" y="5111405"/>
            <a:ext cx="1031831" cy="356048"/>
            <a:chOff x="7620000" y="2275645"/>
            <a:chExt cx="1031831" cy="356048"/>
          </a:xfrm>
        </p:grpSpPr>
        <p:cxnSp>
          <p:nvCxnSpPr>
            <p:cNvPr id="42" name="Straight Arrow Connector 41"/>
            <p:cNvCxnSpPr/>
            <p:nvPr/>
          </p:nvCxnSpPr>
          <p:spPr>
            <a:xfrm flipH="1">
              <a:off x="7620000" y="2288929"/>
              <a:ext cx="393526" cy="34276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/>
            <p:cNvCxnSpPr/>
            <p:nvPr/>
          </p:nvCxnSpPr>
          <p:spPr>
            <a:xfrm flipV="1">
              <a:off x="8258305" y="2275645"/>
              <a:ext cx="393526" cy="34276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Oval 52"/>
            <p:cNvSpPr/>
            <p:nvPr/>
          </p:nvSpPr>
          <p:spPr>
            <a:xfrm>
              <a:off x="7793238" y="2371838"/>
              <a:ext cx="121085" cy="13454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CH"/>
            </a:p>
          </p:txBody>
        </p:sp>
        <p:sp>
          <p:nvSpPr>
            <p:cNvPr id="54" name="Oval 53"/>
            <p:cNvSpPr/>
            <p:nvPr/>
          </p:nvSpPr>
          <p:spPr>
            <a:xfrm>
              <a:off x="8394525" y="2393037"/>
              <a:ext cx="121085" cy="13454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CH"/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10212967" y="5832723"/>
            <a:ext cx="1031831" cy="356048"/>
            <a:chOff x="7741084" y="5244381"/>
            <a:chExt cx="1031831" cy="356048"/>
          </a:xfrm>
        </p:grpSpPr>
        <p:cxnSp>
          <p:nvCxnSpPr>
            <p:cNvPr id="63" name="Straight Arrow Connector 62"/>
            <p:cNvCxnSpPr/>
            <p:nvPr/>
          </p:nvCxnSpPr>
          <p:spPr>
            <a:xfrm flipH="1">
              <a:off x="7741084" y="5257665"/>
              <a:ext cx="393526" cy="34276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/>
            <p:cNvCxnSpPr/>
            <p:nvPr/>
          </p:nvCxnSpPr>
          <p:spPr>
            <a:xfrm flipH="1">
              <a:off x="8379389" y="5244381"/>
              <a:ext cx="393526" cy="34276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Oval 64"/>
            <p:cNvSpPr/>
            <p:nvPr/>
          </p:nvSpPr>
          <p:spPr>
            <a:xfrm>
              <a:off x="7914322" y="5340574"/>
              <a:ext cx="121085" cy="13454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CH"/>
            </a:p>
          </p:txBody>
        </p:sp>
        <p:sp>
          <p:nvSpPr>
            <p:cNvPr id="66" name="Oval 65"/>
            <p:cNvSpPr/>
            <p:nvPr/>
          </p:nvSpPr>
          <p:spPr>
            <a:xfrm>
              <a:off x="8515609" y="5361773"/>
              <a:ext cx="121085" cy="13454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CH"/>
            </a:p>
          </p:txBody>
        </p:sp>
      </p:grpSp>
      <p:grpSp>
        <p:nvGrpSpPr>
          <p:cNvPr id="69" name="Group 68"/>
          <p:cNvGrpSpPr/>
          <p:nvPr/>
        </p:nvGrpSpPr>
        <p:grpSpPr>
          <a:xfrm>
            <a:off x="10090173" y="5101666"/>
            <a:ext cx="979050" cy="372313"/>
            <a:chOff x="7733323" y="4098452"/>
            <a:chExt cx="979050" cy="372313"/>
          </a:xfrm>
        </p:grpSpPr>
        <p:cxnSp>
          <p:nvCxnSpPr>
            <p:cNvPr id="60" name="Straight Arrow Connector 59"/>
            <p:cNvCxnSpPr/>
            <p:nvPr/>
          </p:nvCxnSpPr>
          <p:spPr>
            <a:xfrm flipH="1" flipV="1">
              <a:off x="8318847" y="4098452"/>
              <a:ext cx="393526" cy="34276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Oval 61"/>
            <p:cNvSpPr/>
            <p:nvPr/>
          </p:nvSpPr>
          <p:spPr>
            <a:xfrm>
              <a:off x="8474117" y="4215844"/>
              <a:ext cx="121085" cy="13454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CH"/>
            </a:p>
          </p:txBody>
        </p:sp>
        <p:cxnSp>
          <p:nvCxnSpPr>
            <p:cNvPr id="67" name="Straight Arrow Connector 66"/>
            <p:cNvCxnSpPr/>
            <p:nvPr/>
          </p:nvCxnSpPr>
          <p:spPr>
            <a:xfrm flipH="1" flipV="1">
              <a:off x="7733323" y="4128001"/>
              <a:ext cx="393526" cy="34276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Oval 67"/>
            <p:cNvSpPr/>
            <p:nvPr/>
          </p:nvSpPr>
          <p:spPr>
            <a:xfrm>
              <a:off x="7888593" y="4245393"/>
              <a:ext cx="121085" cy="13454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CH"/>
            </a:p>
          </p:txBody>
        </p:sp>
      </p:grpSp>
      <p:pic>
        <p:nvPicPr>
          <p:cNvPr id="10" name="Picture 9">
            <a:extLst>
              <a:ext uri="{FF2B5EF4-FFF2-40B4-BE49-F238E27FC236}">
                <a16:creationId xmlns:a16="http://schemas.microsoft.com/office/drawing/2014/main" id="{DBD328BF-E32B-4DDB-94C4-AD19AF7BEAA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2868" y="2471729"/>
            <a:ext cx="4629878" cy="2036481"/>
          </a:xfrm>
          <a:prstGeom prst="rect">
            <a:avLst/>
          </a:prstGeom>
        </p:spPr>
      </p:pic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2A39A009-29A5-499F-A4BC-23AEF2EBBF17}"/>
              </a:ext>
            </a:extLst>
          </p:cNvPr>
          <p:cNvCxnSpPr>
            <a:cxnSpLocks/>
          </p:cNvCxnSpPr>
          <p:nvPr/>
        </p:nvCxnSpPr>
        <p:spPr>
          <a:xfrm>
            <a:off x="9693866" y="2003461"/>
            <a:ext cx="87132" cy="418531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3" name="TextBox 72">
            <a:extLst>
              <a:ext uri="{FF2B5EF4-FFF2-40B4-BE49-F238E27FC236}">
                <a16:creationId xmlns:a16="http://schemas.microsoft.com/office/drawing/2014/main" id="{C7AD815C-A3DA-446C-8384-5037EF1CA658}"/>
              </a:ext>
            </a:extLst>
          </p:cNvPr>
          <p:cNvSpPr txBox="1"/>
          <p:nvPr/>
        </p:nvSpPr>
        <p:spPr>
          <a:xfrm>
            <a:off x="10632565" y="5470998"/>
            <a:ext cx="386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dirty="0"/>
              <a:t>or</a:t>
            </a:r>
          </a:p>
        </p:txBody>
      </p:sp>
    </p:spTree>
    <p:extLst>
      <p:ext uri="{BB962C8B-B14F-4D97-AF65-F5344CB8AC3E}">
        <p14:creationId xmlns:p14="http://schemas.microsoft.com/office/powerpoint/2010/main" val="50237194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/>
              <a:t>Lifetimes of excited states and emis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61370" y="1885457"/>
            <a:ext cx="3949430" cy="4238096"/>
          </a:xfrm>
        </p:spPr>
        <p:txBody>
          <a:bodyPr/>
          <a:lstStyle/>
          <a:p>
            <a:pPr marL="0" indent="0">
              <a:buNone/>
            </a:pPr>
            <a:r>
              <a:rPr lang="de-CH" b="1">
                <a:solidFill>
                  <a:schemeClr val="accent1"/>
                </a:solidFill>
              </a:rPr>
              <a:t>Absorption</a:t>
            </a:r>
          </a:p>
          <a:p>
            <a:pPr marL="0" indent="0">
              <a:buNone/>
            </a:pPr>
            <a:r>
              <a:rPr lang="de-CH"/>
              <a:t>time: 10</a:t>
            </a:r>
            <a:r>
              <a:rPr lang="de-CH" baseline="30000"/>
              <a:t>-15</a:t>
            </a:r>
            <a:r>
              <a:rPr lang="de-CH"/>
              <a:t> s, corresponds to the time it takes for light wave to pass molecule</a:t>
            </a:r>
          </a:p>
          <a:p>
            <a:pPr marL="0" indent="0">
              <a:buNone/>
            </a:pPr>
            <a:endParaRPr lang="de-CH"/>
          </a:p>
          <a:p>
            <a:pPr marL="0" indent="0">
              <a:buNone/>
            </a:pPr>
            <a:r>
              <a:rPr lang="de-CH" b="1">
                <a:solidFill>
                  <a:schemeClr val="accent1"/>
                </a:solidFill>
              </a:rPr>
              <a:t>Internal conversion</a:t>
            </a:r>
          </a:p>
          <a:p>
            <a:pPr marL="0" indent="0">
              <a:buNone/>
            </a:pPr>
            <a:r>
              <a:rPr lang="de-CH"/>
              <a:t>Molecule returns to lowest singlet state, lowest vibrational niveau</a:t>
            </a:r>
          </a:p>
          <a:p>
            <a:pPr marL="0" indent="0">
              <a:buNone/>
            </a:pPr>
            <a:r>
              <a:rPr lang="de-CH"/>
              <a:t>time: 10</a:t>
            </a:r>
            <a:r>
              <a:rPr lang="de-CH" baseline="30000"/>
              <a:t>-12</a:t>
            </a:r>
            <a:r>
              <a:rPr lang="de-CH"/>
              <a:t> 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6-Biomolecular Spectroscopy: Fluorescenc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p. </a:t>
            </a:r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  <p:grpSp>
        <p:nvGrpSpPr>
          <p:cNvPr id="52" name="Group 51"/>
          <p:cNvGrpSpPr/>
          <p:nvPr/>
        </p:nvGrpSpPr>
        <p:grpSpPr>
          <a:xfrm>
            <a:off x="2092521" y="1562277"/>
            <a:ext cx="3818554" cy="4109932"/>
            <a:chOff x="559603" y="1437017"/>
            <a:chExt cx="3818554" cy="4109932"/>
          </a:xfrm>
        </p:grpSpPr>
        <p:cxnSp>
          <p:nvCxnSpPr>
            <p:cNvPr id="8" name="Straight Connector 7"/>
            <p:cNvCxnSpPr/>
            <p:nvPr/>
          </p:nvCxnSpPr>
          <p:spPr>
            <a:xfrm flipV="1">
              <a:off x="967091" y="5353318"/>
              <a:ext cx="618565" cy="8965"/>
            </a:xfrm>
            <a:prstGeom prst="line">
              <a:avLst/>
            </a:prstGeom>
            <a:ln w="381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V="1">
              <a:off x="967091" y="2995600"/>
              <a:ext cx="618565" cy="8965"/>
            </a:xfrm>
            <a:prstGeom prst="line">
              <a:avLst/>
            </a:prstGeom>
            <a:ln w="381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V="1">
              <a:off x="967087" y="5168650"/>
              <a:ext cx="618565" cy="8965"/>
            </a:xfrm>
            <a:prstGeom prst="line">
              <a:avLst/>
            </a:prstGeom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V="1">
              <a:off x="967088" y="4988468"/>
              <a:ext cx="618565" cy="8965"/>
            </a:xfrm>
            <a:prstGeom prst="line">
              <a:avLst/>
            </a:prstGeom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559603" y="5177615"/>
              <a:ext cx="4074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S0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59603" y="2828283"/>
              <a:ext cx="4074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S1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flipV="1">
              <a:off x="1276368" y="1658744"/>
              <a:ext cx="0" cy="369067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1585652" y="2828283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0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583581" y="2630749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1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583581" y="2413506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2</a:t>
              </a:r>
            </a:p>
          </p:txBody>
        </p:sp>
        <p:cxnSp>
          <p:nvCxnSpPr>
            <p:cNvPr id="18" name="Straight Connector 17"/>
            <p:cNvCxnSpPr/>
            <p:nvPr/>
          </p:nvCxnSpPr>
          <p:spPr>
            <a:xfrm flipV="1">
              <a:off x="971229" y="2815415"/>
              <a:ext cx="618565" cy="8965"/>
            </a:xfrm>
            <a:prstGeom prst="line">
              <a:avLst/>
            </a:prstGeom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V="1">
              <a:off x="967087" y="2626268"/>
              <a:ext cx="618565" cy="8965"/>
            </a:xfrm>
            <a:prstGeom prst="line">
              <a:avLst/>
            </a:prstGeom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1583581" y="5177617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0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581510" y="4980083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1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581510" y="476284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2</a:t>
              </a:r>
            </a:p>
          </p:txBody>
        </p:sp>
        <p:cxnSp>
          <p:nvCxnSpPr>
            <p:cNvPr id="27" name="Straight Connector 26"/>
            <p:cNvCxnSpPr/>
            <p:nvPr/>
          </p:nvCxnSpPr>
          <p:spPr>
            <a:xfrm flipV="1">
              <a:off x="2905217" y="3428238"/>
              <a:ext cx="618565" cy="8965"/>
            </a:xfrm>
            <a:prstGeom prst="line">
              <a:avLst/>
            </a:prstGeom>
            <a:ln w="381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2497729" y="3260921"/>
              <a:ext cx="4138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T1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3523778" y="3260921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0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3521707" y="3063387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1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3521707" y="284614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2</a:t>
              </a:r>
            </a:p>
          </p:txBody>
        </p:sp>
        <p:cxnSp>
          <p:nvCxnSpPr>
            <p:cNvPr id="32" name="Straight Connector 31"/>
            <p:cNvCxnSpPr/>
            <p:nvPr/>
          </p:nvCxnSpPr>
          <p:spPr>
            <a:xfrm flipV="1">
              <a:off x="2909355" y="3248053"/>
              <a:ext cx="618565" cy="8965"/>
            </a:xfrm>
            <a:prstGeom prst="line">
              <a:avLst/>
            </a:prstGeom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flipV="1">
              <a:off x="2905213" y="3058906"/>
              <a:ext cx="618565" cy="8965"/>
            </a:xfrm>
            <a:prstGeom prst="line">
              <a:avLst/>
            </a:prstGeom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1390457" y="4003518"/>
              <a:ext cx="189769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/>
                <a:t>absorption: 10</a:t>
              </a:r>
              <a:r>
                <a:rPr lang="de-CH" baseline="30000"/>
                <a:t>-15</a:t>
              </a:r>
              <a:r>
                <a:rPr lang="de-CH"/>
                <a:t> s</a:t>
              </a: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1701399" y="2137882"/>
              <a:ext cx="26767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>
                  <a:solidFill>
                    <a:srgbClr val="FF0000"/>
                  </a:solidFill>
                </a:rPr>
                <a:t>internal conversion: 10</a:t>
              </a:r>
              <a:r>
                <a:rPr lang="de-CH" baseline="30000">
                  <a:solidFill>
                    <a:srgbClr val="FF0000"/>
                  </a:solidFill>
                </a:rPr>
                <a:t>-12</a:t>
              </a:r>
              <a:r>
                <a:rPr lang="de-CH">
                  <a:solidFill>
                    <a:srgbClr val="FF0000"/>
                  </a:solidFill>
                </a:rPr>
                <a:t> s</a:t>
              </a:r>
            </a:p>
          </p:txBody>
        </p:sp>
        <p:cxnSp>
          <p:nvCxnSpPr>
            <p:cNvPr id="42" name="Straight Connector 41"/>
            <p:cNvCxnSpPr/>
            <p:nvPr/>
          </p:nvCxnSpPr>
          <p:spPr>
            <a:xfrm flipV="1">
              <a:off x="967091" y="2019111"/>
              <a:ext cx="618565" cy="8965"/>
            </a:xfrm>
            <a:prstGeom prst="line">
              <a:avLst/>
            </a:prstGeom>
            <a:ln w="381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42"/>
            <p:cNvSpPr txBox="1"/>
            <p:nvPr/>
          </p:nvSpPr>
          <p:spPr>
            <a:xfrm>
              <a:off x="559603" y="1851794"/>
              <a:ext cx="4074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/>
                <a:t>S3</a:t>
              </a:r>
              <a:endParaRPr lang="de-CH" dirty="0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585652" y="185179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0</a:t>
              </a: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1583581" y="165426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1</a:t>
              </a: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1583581" y="1437017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2</a:t>
              </a:r>
            </a:p>
          </p:txBody>
        </p:sp>
        <p:cxnSp>
          <p:nvCxnSpPr>
            <p:cNvPr id="47" name="Straight Connector 46"/>
            <p:cNvCxnSpPr/>
            <p:nvPr/>
          </p:nvCxnSpPr>
          <p:spPr>
            <a:xfrm flipV="1">
              <a:off x="971229" y="1838926"/>
              <a:ext cx="618565" cy="8965"/>
            </a:xfrm>
            <a:prstGeom prst="line">
              <a:avLst/>
            </a:prstGeom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 flipV="1">
              <a:off x="967087" y="1649779"/>
              <a:ext cx="618565" cy="8965"/>
            </a:xfrm>
            <a:prstGeom prst="line">
              <a:avLst/>
            </a:prstGeom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Freeform 50"/>
            <p:cNvSpPr/>
            <p:nvPr/>
          </p:nvSpPr>
          <p:spPr>
            <a:xfrm rot="5400000">
              <a:off x="866132" y="2266803"/>
              <a:ext cx="1279794" cy="150957"/>
            </a:xfrm>
            <a:custGeom>
              <a:avLst/>
              <a:gdLst>
                <a:gd name="connsiteX0" fmla="*/ 0 w 1009650"/>
                <a:gd name="connsiteY0" fmla="*/ 87333 h 154065"/>
                <a:gd name="connsiteX1" fmla="*/ 114300 w 1009650"/>
                <a:gd name="connsiteY1" fmla="*/ 1608 h 154065"/>
                <a:gd name="connsiteX2" fmla="*/ 209550 w 1009650"/>
                <a:gd name="connsiteY2" fmla="*/ 154008 h 154065"/>
                <a:gd name="connsiteX3" fmla="*/ 323850 w 1009650"/>
                <a:gd name="connsiteY3" fmla="*/ 1608 h 154065"/>
                <a:gd name="connsiteX4" fmla="*/ 457200 w 1009650"/>
                <a:gd name="connsiteY4" fmla="*/ 144483 h 154065"/>
                <a:gd name="connsiteX5" fmla="*/ 542925 w 1009650"/>
                <a:gd name="connsiteY5" fmla="*/ 1608 h 154065"/>
                <a:gd name="connsiteX6" fmla="*/ 685800 w 1009650"/>
                <a:gd name="connsiteY6" fmla="*/ 154008 h 154065"/>
                <a:gd name="connsiteX7" fmla="*/ 771525 w 1009650"/>
                <a:gd name="connsiteY7" fmla="*/ 20658 h 154065"/>
                <a:gd name="connsiteX8" fmla="*/ 866775 w 1009650"/>
                <a:gd name="connsiteY8" fmla="*/ 106383 h 154065"/>
                <a:gd name="connsiteX9" fmla="*/ 1009650 w 1009650"/>
                <a:gd name="connsiteY9" fmla="*/ 77808 h 1540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009650" h="154065">
                  <a:moveTo>
                    <a:pt x="0" y="87333"/>
                  </a:moveTo>
                  <a:cubicBezTo>
                    <a:pt x="39687" y="38914"/>
                    <a:pt x="79375" y="-9505"/>
                    <a:pt x="114300" y="1608"/>
                  </a:cubicBezTo>
                  <a:cubicBezTo>
                    <a:pt x="149225" y="12720"/>
                    <a:pt x="174625" y="154008"/>
                    <a:pt x="209550" y="154008"/>
                  </a:cubicBezTo>
                  <a:cubicBezTo>
                    <a:pt x="244475" y="154008"/>
                    <a:pt x="282575" y="3195"/>
                    <a:pt x="323850" y="1608"/>
                  </a:cubicBezTo>
                  <a:cubicBezTo>
                    <a:pt x="365125" y="21"/>
                    <a:pt x="420688" y="144483"/>
                    <a:pt x="457200" y="144483"/>
                  </a:cubicBezTo>
                  <a:cubicBezTo>
                    <a:pt x="493712" y="144483"/>
                    <a:pt x="504825" y="20"/>
                    <a:pt x="542925" y="1608"/>
                  </a:cubicBezTo>
                  <a:cubicBezTo>
                    <a:pt x="581025" y="3196"/>
                    <a:pt x="647700" y="150833"/>
                    <a:pt x="685800" y="154008"/>
                  </a:cubicBezTo>
                  <a:cubicBezTo>
                    <a:pt x="723900" y="157183"/>
                    <a:pt x="741362" y="28596"/>
                    <a:pt x="771525" y="20658"/>
                  </a:cubicBezTo>
                  <a:cubicBezTo>
                    <a:pt x="801688" y="12720"/>
                    <a:pt x="827088" y="96858"/>
                    <a:pt x="866775" y="106383"/>
                  </a:cubicBezTo>
                  <a:cubicBezTo>
                    <a:pt x="906463" y="115908"/>
                    <a:pt x="958056" y="96858"/>
                    <a:pt x="1009650" y="77808"/>
                  </a:cubicBezTo>
                </a:path>
              </a:pathLst>
            </a:custGeom>
            <a:noFill/>
            <a:ln>
              <a:solidFill>
                <a:srgbClr val="FF0000"/>
              </a:solidFill>
              <a:tailEnd type="triangle" w="lg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CH"/>
            </a:p>
          </p:txBody>
        </p:sp>
      </p:grpSp>
    </p:spTree>
    <p:extLst>
      <p:ext uri="{BB962C8B-B14F-4D97-AF65-F5344CB8AC3E}">
        <p14:creationId xmlns:p14="http://schemas.microsoft.com/office/powerpoint/2010/main" val="125122373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/>
              <a:t>Lifetimes of excited states and emis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61370" y="1584833"/>
            <a:ext cx="3949430" cy="4238096"/>
          </a:xfrm>
        </p:spPr>
        <p:txBody>
          <a:bodyPr/>
          <a:lstStyle/>
          <a:p>
            <a:pPr marL="0" indent="0">
              <a:buNone/>
            </a:pPr>
            <a:r>
              <a:rPr lang="de-CH" b="1">
                <a:solidFill>
                  <a:schemeClr val="accent1"/>
                </a:solidFill>
              </a:rPr>
              <a:t>Fluorescence</a:t>
            </a:r>
          </a:p>
          <a:p>
            <a:pPr marL="0" indent="0">
              <a:buNone/>
            </a:pPr>
            <a:r>
              <a:rPr lang="de-CH"/>
              <a:t>time: 10</a:t>
            </a:r>
            <a:r>
              <a:rPr lang="de-CH" baseline="30000"/>
              <a:t>-8</a:t>
            </a:r>
            <a:r>
              <a:rPr lang="de-CH"/>
              <a:t> - 10</a:t>
            </a:r>
            <a:r>
              <a:rPr lang="de-CH" baseline="30000"/>
              <a:t>-10</a:t>
            </a:r>
            <a:r>
              <a:rPr lang="de-CH"/>
              <a:t> s</a:t>
            </a:r>
          </a:p>
          <a:p>
            <a:pPr marL="0" indent="0">
              <a:buNone/>
            </a:pPr>
            <a:endParaRPr lang="de-CH"/>
          </a:p>
          <a:p>
            <a:pPr marL="0" indent="0">
              <a:buNone/>
            </a:pPr>
            <a:r>
              <a:rPr lang="de-CH" b="1">
                <a:solidFill>
                  <a:schemeClr val="accent1"/>
                </a:solidFill>
              </a:rPr>
              <a:t>Nonradiative, internal conversion</a:t>
            </a:r>
          </a:p>
          <a:p>
            <a:pPr marL="0" indent="0">
              <a:buNone/>
            </a:pPr>
            <a:r>
              <a:rPr lang="de-CH"/>
              <a:t>time: 10</a:t>
            </a:r>
            <a:r>
              <a:rPr lang="de-CH" baseline="30000"/>
              <a:t>-8</a:t>
            </a:r>
            <a:r>
              <a:rPr lang="de-CH"/>
              <a:t> - 10</a:t>
            </a:r>
            <a:r>
              <a:rPr lang="de-CH" baseline="30000"/>
              <a:t>-10</a:t>
            </a:r>
            <a:r>
              <a:rPr lang="de-CH"/>
              <a:t> s</a:t>
            </a:r>
          </a:p>
          <a:p>
            <a:pPr marL="0" indent="0">
              <a:buNone/>
            </a:pPr>
            <a:endParaRPr lang="de-CH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6-Biomolecular Spectroscopy: Fluorescenc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p. </a:t>
            </a:r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1524000" y="1559781"/>
            <a:ext cx="3844304" cy="4109932"/>
            <a:chOff x="-18840" y="1136393"/>
            <a:chExt cx="3844304" cy="4109932"/>
          </a:xfrm>
        </p:grpSpPr>
        <p:cxnSp>
          <p:nvCxnSpPr>
            <p:cNvPr id="8" name="Straight Connector 7"/>
            <p:cNvCxnSpPr/>
            <p:nvPr/>
          </p:nvCxnSpPr>
          <p:spPr>
            <a:xfrm flipV="1">
              <a:off x="967091" y="5052694"/>
              <a:ext cx="618565" cy="8965"/>
            </a:xfrm>
            <a:prstGeom prst="line">
              <a:avLst/>
            </a:prstGeom>
            <a:ln w="381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V="1">
              <a:off x="967091" y="2694976"/>
              <a:ext cx="618565" cy="8965"/>
            </a:xfrm>
            <a:prstGeom prst="line">
              <a:avLst/>
            </a:prstGeom>
            <a:ln w="381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V="1">
              <a:off x="967087" y="4868026"/>
              <a:ext cx="618565" cy="8965"/>
            </a:xfrm>
            <a:prstGeom prst="line">
              <a:avLst/>
            </a:prstGeom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V="1">
              <a:off x="967088" y="4687844"/>
              <a:ext cx="618565" cy="8965"/>
            </a:xfrm>
            <a:prstGeom prst="line">
              <a:avLst/>
            </a:prstGeom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559603" y="4876991"/>
              <a:ext cx="4074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S0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59603" y="2527659"/>
              <a:ext cx="4074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S1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flipV="1">
              <a:off x="1276368" y="1358120"/>
              <a:ext cx="0" cy="369067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1585652" y="2527659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0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583581" y="2330125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1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583581" y="2112882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2</a:t>
              </a:r>
            </a:p>
          </p:txBody>
        </p:sp>
        <p:cxnSp>
          <p:nvCxnSpPr>
            <p:cNvPr id="18" name="Straight Connector 17"/>
            <p:cNvCxnSpPr/>
            <p:nvPr/>
          </p:nvCxnSpPr>
          <p:spPr>
            <a:xfrm flipV="1">
              <a:off x="971229" y="2514791"/>
              <a:ext cx="618565" cy="8965"/>
            </a:xfrm>
            <a:prstGeom prst="line">
              <a:avLst/>
            </a:prstGeom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V="1">
              <a:off x="967087" y="2325644"/>
              <a:ext cx="618565" cy="8965"/>
            </a:xfrm>
            <a:prstGeom prst="line">
              <a:avLst/>
            </a:prstGeom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1583581" y="4876993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0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581510" y="4679459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1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581510" y="4462216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2</a:t>
              </a:r>
            </a:p>
          </p:txBody>
        </p:sp>
        <p:cxnSp>
          <p:nvCxnSpPr>
            <p:cNvPr id="27" name="Straight Connector 26"/>
            <p:cNvCxnSpPr/>
            <p:nvPr/>
          </p:nvCxnSpPr>
          <p:spPr>
            <a:xfrm flipV="1">
              <a:off x="2905217" y="3127614"/>
              <a:ext cx="618565" cy="8965"/>
            </a:xfrm>
            <a:prstGeom prst="line">
              <a:avLst/>
            </a:prstGeom>
            <a:ln w="381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2497729" y="2960297"/>
              <a:ext cx="4138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T1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3523778" y="2960297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0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3521707" y="2762763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1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3521707" y="254552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2</a:t>
              </a:r>
            </a:p>
          </p:txBody>
        </p:sp>
        <p:cxnSp>
          <p:nvCxnSpPr>
            <p:cNvPr id="32" name="Straight Connector 31"/>
            <p:cNvCxnSpPr/>
            <p:nvPr/>
          </p:nvCxnSpPr>
          <p:spPr>
            <a:xfrm flipV="1">
              <a:off x="2909355" y="2947429"/>
              <a:ext cx="618565" cy="8965"/>
            </a:xfrm>
            <a:prstGeom prst="line">
              <a:avLst/>
            </a:prstGeom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flipV="1">
              <a:off x="2905213" y="2758282"/>
              <a:ext cx="618565" cy="8965"/>
            </a:xfrm>
            <a:prstGeom prst="line">
              <a:avLst/>
            </a:prstGeom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flipV="1">
              <a:off x="967091" y="1718487"/>
              <a:ext cx="618565" cy="8965"/>
            </a:xfrm>
            <a:prstGeom prst="line">
              <a:avLst/>
            </a:prstGeom>
            <a:ln w="381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42"/>
            <p:cNvSpPr txBox="1"/>
            <p:nvPr/>
          </p:nvSpPr>
          <p:spPr>
            <a:xfrm>
              <a:off x="559603" y="1551170"/>
              <a:ext cx="4074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/>
                <a:t>S3</a:t>
              </a:r>
              <a:endParaRPr lang="de-CH" dirty="0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585652" y="155117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0</a:t>
              </a: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1583581" y="1353636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1</a:t>
              </a: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1583581" y="1136393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2</a:t>
              </a:r>
            </a:p>
          </p:txBody>
        </p:sp>
        <p:cxnSp>
          <p:nvCxnSpPr>
            <p:cNvPr id="47" name="Straight Connector 46"/>
            <p:cNvCxnSpPr/>
            <p:nvPr/>
          </p:nvCxnSpPr>
          <p:spPr>
            <a:xfrm flipV="1">
              <a:off x="971229" y="1538302"/>
              <a:ext cx="618565" cy="8965"/>
            </a:xfrm>
            <a:prstGeom prst="line">
              <a:avLst/>
            </a:prstGeom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 flipV="1">
              <a:off x="967087" y="1349155"/>
              <a:ext cx="618565" cy="8965"/>
            </a:xfrm>
            <a:prstGeom prst="line">
              <a:avLst/>
            </a:prstGeom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Freeform 50"/>
            <p:cNvSpPr/>
            <p:nvPr/>
          </p:nvSpPr>
          <p:spPr>
            <a:xfrm rot="5400000">
              <a:off x="866132" y="1966179"/>
              <a:ext cx="1279794" cy="150957"/>
            </a:xfrm>
            <a:custGeom>
              <a:avLst/>
              <a:gdLst>
                <a:gd name="connsiteX0" fmla="*/ 0 w 1009650"/>
                <a:gd name="connsiteY0" fmla="*/ 87333 h 154065"/>
                <a:gd name="connsiteX1" fmla="*/ 114300 w 1009650"/>
                <a:gd name="connsiteY1" fmla="*/ 1608 h 154065"/>
                <a:gd name="connsiteX2" fmla="*/ 209550 w 1009650"/>
                <a:gd name="connsiteY2" fmla="*/ 154008 h 154065"/>
                <a:gd name="connsiteX3" fmla="*/ 323850 w 1009650"/>
                <a:gd name="connsiteY3" fmla="*/ 1608 h 154065"/>
                <a:gd name="connsiteX4" fmla="*/ 457200 w 1009650"/>
                <a:gd name="connsiteY4" fmla="*/ 144483 h 154065"/>
                <a:gd name="connsiteX5" fmla="*/ 542925 w 1009650"/>
                <a:gd name="connsiteY5" fmla="*/ 1608 h 154065"/>
                <a:gd name="connsiteX6" fmla="*/ 685800 w 1009650"/>
                <a:gd name="connsiteY6" fmla="*/ 154008 h 154065"/>
                <a:gd name="connsiteX7" fmla="*/ 771525 w 1009650"/>
                <a:gd name="connsiteY7" fmla="*/ 20658 h 154065"/>
                <a:gd name="connsiteX8" fmla="*/ 866775 w 1009650"/>
                <a:gd name="connsiteY8" fmla="*/ 106383 h 154065"/>
                <a:gd name="connsiteX9" fmla="*/ 1009650 w 1009650"/>
                <a:gd name="connsiteY9" fmla="*/ 77808 h 1540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009650" h="154065">
                  <a:moveTo>
                    <a:pt x="0" y="87333"/>
                  </a:moveTo>
                  <a:cubicBezTo>
                    <a:pt x="39687" y="38914"/>
                    <a:pt x="79375" y="-9505"/>
                    <a:pt x="114300" y="1608"/>
                  </a:cubicBezTo>
                  <a:cubicBezTo>
                    <a:pt x="149225" y="12720"/>
                    <a:pt x="174625" y="154008"/>
                    <a:pt x="209550" y="154008"/>
                  </a:cubicBezTo>
                  <a:cubicBezTo>
                    <a:pt x="244475" y="154008"/>
                    <a:pt x="282575" y="3195"/>
                    <a:pt x="323850" y="1608"/>
                  </a:cubicBezTo>
                  <a:cubicBezTo>
                    <a:pt x="365125" y="21"/>
                    <a:pt x="420688" y="144483"/>
                    <a:pt x="457200" y="144483"/>
                  </a:cubicBezTo>
                  <a:cubicBezTo>
                    <a:pt x="493712" y="144483"/>
                    <a:pt x="504825" y="20"/>
                    <a:pt x="542925" y="1608"/>
                  </a:cubicBezTo>
                  <a:cubicBezTo>
                    <a:pt x="581025" y="3196"/>
                    <a:pt x="647700" y="150833"/>
                    <a:pt x="685800" y="154008"/>
                  </a:cubicBezTo>
                  <a:cubicBezTo>
                    <a:pt x="723900" y="157183"/>
                    <a:pt x="741362" y="28596"/>
                    <a:pt x="771525" y="20658"/>
                  </a:cubicBezTo>
                  <a:cubicBezTo>
                    <a:pt x="801688" y="12720"/>
                    <a:pt x="827088" y="96858"/>
                    <a:pt x="866775" y="106383"/>
                  </a:cubicBezTo>
                  <a:cubicBezTo>
                    <a:pt x="906463" y="115908"/>
                    <a:pt x="958056" y="96858"/>
                    <a:pt x="1009650" y="77808"/>
                  </a:cubicBezTo>
                </a:path>
              </a:pathLst>
            </a:custGeom>
            <a:noFill/>
            <a:ln>
              <a:solidFill>
                <a:srgbClr val="FF0000"/>
              </a:solidFill>
              <a:tailEnd type="triangle" w="lg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CH"/>
            </a:p>
          </p:txBody>
        </p:sp>
        <p:cxnSp>
          <p:nvCxnSpPr>
            <p:cNvPr id="38" name="Straight Arrow Connector 37"/>
            <p:cNvCxnSpPr/>
            <p:nvPr/>
          </p:nvCxnSpPr>
          <p:spPr>
            <a:xfrm>
              <a:off x="1457248" y="2694976"/>
              <a:ext cx="0" cy="2001833"/>
            </a:xfrm>
            <a:prstGeom prst="straightConnector1">
              <a:avLst/>
            </a:prstGeom>
            <a:ln w="25400">
              <a:solidFill>
                <a:srgbClr val="00B05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Box 38"/>
            <p:cNvSpPr txBox="1"/>
            <p:nvPr/>
          </p:nvSpPr>
          <p:spPr>
            <a:xfrm>
              <a:off x="1561669" y="3547273"/>
              <a:ext cx="206448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CH">
                  <a:solidFill>
                    <a:srgbClr val="00B050"/>
                  </a:solidFill>
                </a:rPr>
                <a:t>fluorescence</a:t>
              </a:r>
            </a:p>
            <a:p>
              <a:r>
                <a:rPr lang="de-CH">
                  <a:solidFill>
                    <a:srgbClr val="00B050"/>
                  </a:solidFill>
                </a:rPr>
                <a:t>nanoseconds</a:t>
              </a:r>
              <a:endParaRPr lang="de-CH" dirty="0">
                <a:solidFill>
                  <a:srgbClr val="00B050"/>
                </a:solidFill>
              </a:endParaRPr>
            </a:p>
          </p:txBody>
        </p:sp>
        <p:sp>
          <p:nvSpPr>
            <p:cNvPr id="49" name="Freeform 48"/>
            <p:cNvSpPr/>
            <p:nvPr/>
          </p:nvSpPr>
          <p:spPr>
            <a:xfrm rot="151247">
              <a:off x="990667" y="2719249"/>
              <a:ext cx="163920" cy="2331002"/>
            </a:xfrm>
            <a:custGeom>
              <a:avLst/>
              <a:gdLst>
                <a:gd name="connsiteX0" fmla="*/ 19127 w 171542"/>
                <a:gd name="connsiteY0" fmla="*/ 0 h 2295525"/>
                <a:gd name="connsiteX1" fmla="*/ 95327 w 171542"/>
                <a:gd name="connsiteY1" fmla="*/ 123825 h 2295525"/>
                <a:gd name="connsiteX2" fmla="*/ 77 w 171542"/>
                <a:gd name="connsiteY2" fmla="*/ 257175 h 2295525"/>
                <a:gd name="connsiteX3" fmla="*/ 114377 w 171542"/>
                <a:gd name="connsiteY3" fmla="*/ 381000 h 2295525"/>
                <a:gd name="connsiteX4" fmla="*/ 19127 w 171542"/>
                <a:gd name="connsiteY4" fmla="*/ 533400 h 2295525"/>
                <a:gd name="connsiteX5" fmla="*/ 152477 w 171542"/>
                <a:gd name="connsiteY5" fmla="*/ 676275 h 2295525"/>
                <a:gd name="connsiteX6" fmla="*/ 19127 w 171542"/>
                <a:gd name="connsiteY6" fmla="*/ 828675 h 2295525"/>
                <a:gd name="connsiteX7" fmla="*/ 162002 w 171542"/>
                <a:gd name="connsiteY7" fmla="*/ 971550 h 2295525"/>
                <a:gd name="connsiteX8" fmla="*/ 47702 w 171542"/>
                <a:gd name="connsiteY8" fmla="*/ 1095375 h 2295525"/>
                <a:gd name="connsiteX9" fmla="*/ 171527 w 171542"/>
                <a:gd name="connsiteY9" fmla="*/ 1219200 h 2295525"/>
                <a:gd name="connsiteX10" fmla="*/ 38177 w 171542"/>
                <a:gd name="connsiteY10" fmla="*/ 1362075 h 2295525"/>
                <a:gd name="connsiteX11" fmla="*/ 171527 w 171542"/>
                <a:gd name="connsiteY11" fmla="*/ 1514475 h 2295525"/>
                <a:gd name="connsiteX12" fmla="*/ 47702 w 171542"/>
                <a:gd name="connsiteY12" fmla="*/ 1619250 h 2295525"/>
                <a:gd name="connsiteX13" fmla="*/ 162002 w 171542"/>
                <a:gd name="connsiteY13" fmla="*/ 1752600 h 2295525"/>
                <a:gd name="connsiteX14" fmla="*/ 47702 w 171542"/>
                <a:gd name="connsiteY14" fmla="*/ 1885950 h 2295525"/>
                <a:gd name="connsiteX15" fmla="*/ 162002 w 171542"/>
                <a:gd name="connsiteY15" fmla="*/ 2000250 h 2295525"/>
                <a:gd name="connsiteX16" fmla="*/ 47702 w 171542"/>
                <a:gd name="connsiteY16" fmla="*/ 2124075 h 2295525"/>
                <a:gd name="connsiteX17" fmla="*/ 142952 w 171542"/>
                <a:gd name="connsiteY17" fmla="*/ 2247900 h 2295525"/>
                <a:gd name="connsiteX18" fmla="*/ 104852 w 171542"/>
                <a:gd name="connsiteY18" fmla="*/ 2295525 h 2295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171542" h="2295525">
                  <a:moveTo>
                    <a:pt x="19127" y="0"/>
                  </a:moveTo>
                  <a:cubicBezTo>
                    <a:pt x="58814" y="40481"/>
                    <a:pt x="98502" y="80963"/>
                    <a:pt x="95327" y="123825"/>
                  </a:cubicBezTo>
                  <a:cubicBezTo>
                    <a:pt x="92152" y="166687"/>
                    <a:pt x="-3098" y="214313"/>
                    <a:pt x="77" y="257175"/>
                  </a:cubicBezTo>
                  <a:cubicBezTo>
                    <a:pt x="3252" y="300037"/>
                    <a:pt x="111202" y="334963"/>
                    <a:pt x="114377" y="381000"/>
                  </a:cubicBezTo>
                  <a:cubicBezTo>
                    <a:pt x="117552" y="427037"/>
                    <a:pt x="12777" y="484187"/>
                    <a:pt x="19127" y="533400"/>
                  </a:cubicBezTo>
                  <a:cubicBezTo>
                    <a:pt x="25477" y="582613"/>
                    <a:pt x="152477" y="627063"/>
                    <a:pt x="152477" y="676275"/>
                  </a:cubicBezTo>
                  <a:cubicBezTo>
                    <a:pt x="152477" y="725487"/>
                    <a:pt x="17540" y="779463"/>
                    <a:pt x="19127" y="828675"/>
                  </a:cubicBezTo>
                  <a:cubicBezTo>
                    <a:pt x="20714" y="877887"/>
                    <a:pt x="157240" y="927100"/>
                    <a:pt x="162002" y="971550"/>
                  </a:cubicBezTo>
                  <a:cubicBezTo>
                    <a:pt x="166765" y="1016000"/>
                    <a:pt x="46115" y="1054100"/>
                    <a:pt x="47702" y="1095375"/>
                  </a:cubicBezTo>
                  <a:cubicBezTo>
                    <a:pt x="49289" y="1136650"/>
                    <a:pt x="173115" y="1174750"/>
                    <a:pt x="171527" y="1219200"/>
                  </a:cubicBezTo>
                  <a:cubicBezTo>
                    <a:pt x="169940" y="1263650"/>
                    <a:pt x="38177" y="1312863"/>
                    <a:pt x="38177" y="1362075"/>
                  </a:cubicBezTo>
                  <a:cubicBezTo>
                    <a:pt x="38177" y="1411287"/>
                    <a:pt x="169940" y="1471613"/>
                    <a:pt x="171527" y="1514475"/>
                  </a:cubicBezTo>
                  <a:cubicBezTo>
                    <a:pt x="173114" y="1557337"/>
                    <a:pt x="49289" y="1579563"/>
                    <a:pt x="47702" y="1619250"/>
                  </a:cubicBezTo>
                  <a:cubicBezTo>
                    <a:pt x="46115" y="1658937"/>
                    <a:pt x="162002" y="1708150"/>
                    <a:pt x="162002" y="1752600"/>
                  </a:cubicBezTo>
                  <a:cubicBezTo>
                    <a:pt x="162002" y="1797050"/>
                    <a:pt x="47702" y="1844675"/>
                    <a:pt x="47702" y="1885950"/>
                  </a:cubicBezTo>
                  <a:cubicBezTo>
                    <a:pt x="47702" y="1927225"/>
                    <a:pt x="162002" y="1960563"/>
                    <a:pt x="162002" y="2000250"/>
                  </a:cubicBezTo>
                  <a:cubicBezTo>
                    <a:pt x="162002" y="2039937"/>
                    <a:pt x="50877" y="2082800"/>
                    <a:pt x="47702" y="2124075"/>
                  </a:cubicBezTo>
                  <a:cubicBezTo>
                    <a:pt x="44527" y="2165350"/>
                    <a:pt x="133427" y="2219325"/>
                    <a:pt x="142952" y="2247900"/>
                  </a:cubicBezTo>
                  <a:cubicBezTo>
                    <a:pt x="152477" y="2276475"/>
                    <a:pt x="128664" y="2286000"/>
                    <a:pt x="104852" y="2295525"/>
                  </a:cubicBezTo>
                </a:path>
              </a:pathLst>
            </a:custGeom>
            <a:noFill/>
            <a:ln>
              <a:solidFill>
                <a:schemeClr val="tx2">
                  <a:lumMod val="60000"/>
                  <a:lumOff val="40000"/>
                </a:schemeClr>
              </a:solidFill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CH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-18840" y="3245785"/>
              <a:ext cx="1200627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CH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non-radiative</a:t>
              </a:r>
            </a:p>
            <a:p>
              <a:r>
                <a:rPr lang="de-CH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nano-seconds</a:t>
              </a:r>
              <a:endParaRPr lang="de-CH" dirty="0">
                <a:solidFill>
                  <a:schemeClr val="tx2">
                    <a:lumMod val="60000"/>
                    <a:lumOff val="40000"/>
                  </a:schemeClr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7718857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/>
              <a:t>Lifetimes of excited states and emis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61370" y="1584833"/>
            <a:ext cx="3949430" cy="4238096"/>
          </a:xfrm>
        </p:spPr>
        <p:txBody>
          <a:bodyPr/>
          <a:lstStyle/>
          <a:p>
            <a:pPr marL="0" indent="0">
              <a:buNone/>
            </a:pPr>
            <a:r>
              <a:rPr lang="de-CH" b="1" dirty="0">
                <a:solidFill>
                  <a:schemeClr val="accent1"/>
                </a:solidFill>
              </a:rPr>
              <a:t>Intersystem crossing</a:t>
            </a:r>
          </a:p>
          <a:p>
            <a:pPr marL="0" indent="0">
              <a:buNone/>
            </a:pPr>
            <a:r>
              <a:rPr lang="de-CH" dirty="0"/>
              <a:t>time: 10</a:t>
            </a:r>
            <a:r>
              <a:rPr lang="de-CH" baseline="30000" dirty="0"/>
              <a:t>-8</a:t>
            </a:r>
            <a:r>
              <a:rPr lang="de-CH" dirty="0"/>
              <a:t> s</a:t>
            </a:r>
          </a:p>
          <a:p>
            <a:pPr marL="0" indent="0">
              <a:buNone/>
            </a:pPr>
            <a:r>
              <a:rPr lang="de-CH" dirty="0"/>
              <a:t>inversion of the electron spin</a:t>
            </a:r>
          </a:p>
          <a:p>
            <a:pPr marL="0" indent="0">
              <a:buNone/>
            </a:pPr>
            <a:endParaRPr lang="de-CH" dirty="0"/>
          </a:p>
          <a:p>
            <a:pPr marL="0" indent="0">
              <a:buNone/>
            </a:pPr>
            <a:r>
              <a:rPr lang="de-CH" b="1" dirty="0">
                <a:solidFill>
                  <a:schemeClr val="accent1"/>
                </a:solidFill>
              </a:rPr>
              <a:t>Phosphorescence</a:t>
            </a:r>
          </a:p>
          <a:p>
            <a:pPr marL="0" indent="0">
              <a:buNone/>
            </a:pPr>
            <a:r>
              <a:rPr lang="de-CH" dirty="0"/>
              <a:t>time: 10</a:t>
            </a:r>
            <a:r>
              <a:rPr lang="de-CH" baseline="30000" dirty="0"/>
              <a:t>2</a:t>
            </a:r>
            <a:r>
              <a:rPr lang="de-CH" dirty="0"/>
              <a:t> - 10</a:t>
            </a:r>
            <a:r>
              <a:rPr lang="de-CH" baseline="30000" dirty="0"/>
              <a:t>-4</a:t>
            </a:r>
            <a:r>
              <a:rPr lang="de-CH" dirty="0"/>
              <a:t> s</a:t>
            </a:r>
          </a:p>
          <a:p>
            <a:pPr marL="0" indent="0">
              <a:buNone/>
            </a:pPr>
            <a:r>
              <a:rPr lang="de-CH" dirty="0"/>
              <a:t>requires again inversion of e- spin</a:t>
            </a:r>
          </a:p>
          <a:p>
            <a:pPr marL="0" indent="0">
              <a:buNone/>
            </a:pPr>
            <a:r>
              <a:rPr lang="de-CH" dirty="0"/>
              <a:t>forbidden transition, thus long timesca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6-Biomolecular Spectroscopy: Fluorescenc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p. </a:t>
            </a:r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2097240" y="1559781"/>
            <a:ext cx="3898553" cy="4109932"/>
            <a:chOff x="559603" y="1136393"/>
            <a:chExt cx="3898553" cy="4109932"/>
          </a:xfrm>
        </p:grpSpPr>
        <p:cxnSp>
          <p:nvCxnSpPr>
            <p:cNvPr id="8" name="Straight Connector 7"/>
            <p:cNvCxnSpPr/>
            <p:nvPr/>
          </p:nvCxnSpPr>
          <p:spPr>
            <a:xfrm flipV="1">
              <a:off x="967091" y="5052694"/>
              <a:ext cx="618565" cy="8965"/>
            </a:xfrm>
            <a:prstGeom prst="line">
              <a:avLst/>
            </a:prstGeom>
            <a:ln w="381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V="1">
              <a:off x="967091" y="2694976"/>
              <a:ext cx="618565" cy="8965"/>
            </a:xfrm>
            <a:prstGeom prst="line">
              <a:avLst/>
            </a:prstGeom>
            <a:ln w="381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V="1">
              <a:off x="967087" y="4868026"/>
              <a:ext cx="618565" cy="8965"/>
            </a:xfrm>
            <a:prstGeom prst="line">
              <a:avLst/>
            </a:prstGeom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V="1">
              <a:off x="967088" y="4687844"/>
              <a:ext cx="618565" cy="8965"/>
            </a:xfrm>
            <a:prstGeom prst="line">
              <a:avLst/>
            </a:prstGeom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559603" y="4876991"/>
              <a:ext cx="4074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S0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59603" y="2527659"/>
              <a:ext cx="4074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S1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flipV="1">
              <a:off x="1276368" y="1358120"/>
              <a:ext cx="0" cy="369067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1585652" y="2527659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0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583581" y="2330125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1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583581" y="2112882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2</a:t>
              </a:r>
            </a:p>
          </p:txBody>
        </p:sp>
        <p:cxnSp>
          <p:nvCxnSpPr>
            <p:cNvPr id="18" name="Straight Connector 17"/>
            <p:cNvCxnSpPr/>
            <p:nvPr/>
          </p:nvCxnSpPr>
          <p:spPr>
            <a:xfrm flipV="1">
              <a:off x="971229" y="2514791"/>
              <a:ext cx="618565" cy="8965"/>
            </a:xfrm>
            <a:prstGeom prst="line">
              <a:avLst/>
            </a:prstGeom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V="1">
              <a:off x="967087" y="2325644"/>
              <a:ext cx="618565" cy="8965"/>
            </a:xfrm>
            <a:prstGeom prst="line">
              <a:avLst/>
            </a:prstGeom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1583581" y="4876993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0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581510" y="4679459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1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581510" y="4462216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2</a:t>
              </a:r>
            </a:p>
          </p:txBody>
        </p:sp>
        <p:cxnSp>
          <p:nvCxnSpPr>
            <p:cNvPr id="27" name="Straight Connector 26"/>
            <p:cNvCxnSpPr/>
            <p:nvPr/>
          </p:nvCxnSpPr>
          <p:spPr>
            <a:xfrm flipV="1">
              <a:off x="2905217" y="3127614"/>
              <a:ext cx="618565" cy="8965"/>
            </a:xfrm>
            <a:prstGeom prst="line">
              <a:avLst/>
            </a:prstGeom>
            <a:ln w="381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2497729" y="2960297"/>
              <a:ext cx="4138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T1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3523778" y="2960297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0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3521707" y="2762763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1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3521707" y="254552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2</a:t>
              </a:r>
            </a:p>
          </p:txBody>
        </p:sp>
        <p:cxnSp>
          <p:nvCxnSpPr>
            <p:cNvPr id="32" name="Straight Connector 31"/>
            <p:cNvCxnSpPr/>
            <p:nvPr/>
          </p:nvCxnSpPr>
          <p:spPr>
            <a:xfrm flipV="1">
              <a:off x="2909355" y="2947429"/>
              <a:ext cx="618565" cy="8965"/>
            </a:xfrm>
            <a:prstGeom prst="line">
              <a:avLst/>
            </a:prstGeom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flipV="1">
              <a:off x="2905213" y="2758282"/>
              <a:ext cx="618565" cy="8965"/>
            </a:xfrm>
            <a:prstGeom prst="line">
              <a:avLst/>
            </a:prstGeom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flipV="1">
              <a:off x="967091" y="1718487"/>
              <a:ext cx="618565" cy="8965"/>
            </a:xfrm>
            <a:prstGeom prst="line">
              <a:avLst/>
            </a:prstGeom>
            <a:ln w="381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42"/>
            <p:cNvSpPr txBox="1"/>
            <p:nvPr/>
          </p:nvSpPr>
          <p:spPr>
            <a:xfrm>
              <a:off x="559603" y="1551170"/>
              <a:ext cx="4074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/>
                <a:t>S3</a:t>
              </a:r>
              <a:endParaRPr lang="de-CH" dirty="0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585652" y="155117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0</a:t>
              </a: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1583581" y="1353636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1</a:t>
              </a: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1583581" y="1136393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2</a:t>
              </a:r>
            </a:p>
          </p:txBody>
        </p:sp>
        <p:cxnSp>
          <p:nvCxnSpPr>
            <p:cNvPr id="47" name="Straight Connector 46"/>
            <p:cNvCxnSpPr/>
            <p:nvPr/>
          </p:nvCxnSpPr>
          <p:spPr>
            <a:xfrm flipV="1">
              <a:off x="971229" y="1538302"/>
              <a:ext cx="618565" cy="8965"/>
            </a:xfrm>
            <a:prstGeom prst="line">
              <a:avLst/>
            </a:prstGeom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 flipV="1">
              <a:off x="967087" y="1349155"/>
              <a:ext cx="618565" cy="8965"/>
            </a:xfrm>
            <a:prstGeom prst="line">
              <a:avLst/>
            </a:prstGeom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Freeform 50"/>
            <p:cNvSpPr/>
            <p:nvPr/>
          </p:nvSpPr>
          <p:spPr>
            <a:xfrm rot="5400000">
              <a:off x="866132" y="1966179"/>
              <a:ext cx="1279794" cy="150957"/>
            </a:xfrm>
            <a:custGeom>
              <a:avLst/>
              <a:gdLst>
                <a:gd name="connsiteX0" fmla="*/ 0 w 1009650"/>
                <a:gd name="connsiteY0" fmla="*/ 87333 h 154065"/>
                <a:gd name="connsiteX1" fmla="*/ 114300 w 1009650"/>
                <a:gd name="connsiteY1" fmla="*/ 1608 h 154065"/>
                <a:gd name="connsiteX2" fmla="*/ 209550 w 1009650"/>
                <a:gd name="connsiteY2" fmla="*/ 154008 h 154065"/>
                <a:gd name="connsiteX3" fmla="*/ 323850 w 1009650"/>
                <a:gd name="connsiteY3" fmla="*/ 1608 h 154065"/>
                <a:gd name="connsiteX4" fmla="*/ 457200 w 1009650"/>
                <a:gd name="connsiteY4" fmla="*/ 144483 h 154065"/>
                <a:gd name="connsiteX5" fmla="*/ 542925 w 1009650"/>
                <a:gd name="connsiteY5" fmla="*/ 1608 h 154065"/>
                <a:gd name="connsiteX6" fmla="*/ 685800 w 1009650"/>
                <a:gd name="connsiteY6" fmla="*/ 154008 h 154065"/>
                <a:gd name="connsiteX7" fmla="*/ 771525 w 1009650"/>
                <a:gd name="connsiteY7" fmla="*/ 20658 h 154065"/>
                <a:gd name="connsiteX8" fmla="*/ 866775 w 1009650"/>
                <a:gd name="connsiteY8" fmla="*/ 106383 h 154065"/>
                <a:gd name="connsiteX9" fmla="*/ 1009650 w 1009650"/>
                <a:gd name="connsiteY9" fmla="*/ 77808 h 1540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009650" h="154065">
                  <a:moveTo>
                    <a:pt x="0" y="87333"/>
                  </a:moveTo>
                  <a:cubicBezTo>
                    <a:pt x="39687" y="38914"/>
                    <a:pt x="79375" y="-9505"/>
                    <a:pt x="114300" y="1608"/>
                  </a:cubicBezTo>
                  <a:cubicBezTo>
                    <a:pt x="149225" y="12720"/>
                    <a:pt x="174625" y="154008"/>
                    <a:pt x="209550" y="154008"/>
                  </a:cubicBezTo>
                  <a:cubicBezTo>
                    <a:pt x="244475" y="154008"/>
                    <a:pt x="282575" y="3195"/>
                    <a:pt x="323850" y="1608"/>
                  </a:cubicBezTo>
                  <a:cubicBezTo>
                    <a:pt x="365125" y="21"/>
                    <a:pt x="420688" y="144483"/>
                    <a:pt x="457200" y="144483"/>
                  </a:cubicBezTo>
                  <a:cubicBezTo>
                    <a:pt x="493712" y="144483"/>
                    <a:pt x="504825" y="20"/>
                    <a:pt x="542925" y="1608"/>
                  </a:cubicBezTo>
                  <a:cubicBezTo>
                    <a:pt x="581025" y="3196"/>
                    <a:pt x="647700" y="150833"/>
                    <a:pt x="685800" y="154008"/>
                  </a:cubicBezTo>
                  <a:cubicBezTo>
                    <a:pt x="723900" y="157183"/>
                    <a:pt x="741362" y="28596"/>
                    <a:pt x="771525" y="20658"/>
                  </a:cubicBezTo>
                  <a:cubicBezTo>
                    <a:pt x="801688" y="12720"/>
                    <a:pt x="827088" y="96858"/>
                    <a:pt x="866775" y="106383"/>
                  </a:cubicBezTo>
                  <a:cubicBezTo>
                    <a:pt x="906463" y="115908"/>
                    <a:pt x="958056" y="96858"/>
                    <a:pt x="1009650" y="77808"/>
                  </a:cubicBezTo>
                </a:path>
              </a:pathLst>
            </a:custGeom>
            <a:noFill/>
            <a:ln>
              <a:solidFill>
                <a:srgbClr val="FF0000"/>
              </a:solidFill>
              <a:tailEnd type="triangle" w="lg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CH"/>
            </a:p>
          </p:txBody>
        </p:sp>
        <p:cxnSp>
          <p:nvCxnSpPr>
            <p:cNvPr id="38" name="Straight Arrow Connector 37"/>
            <p:cNvCxnSpPr/>
            <p:nvPr/>
          </p:nvCxnSpPr>
          <p:spPr>
            <a:xfrm>
              <a:off x="1457248" y="2694976"/>
              <a:ext cx="0" cy="2001833"/>
            </a:xfrm>
            <a:prstGeom prst="straightConnector1">
              <a:avLst/>
            </a:prstGeom>
            <a:ln w="25400">
              <a:solidFill>
                <a:srgbClr val="00B05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Freeform 48"/>
            <p:cNvSpPr/>
            <p:nvPr/>
          </p:nvSpPr>
          <p:spPr>
            <a:xfrm rot="151247">
              <a:off x="990667" y="2719249"/>
              <a:ext cx="163920" cy="2331002"/>
            </a:xfrm>
            <a:custGeom>
              <a:avLst/>
              <a:gdLst>
                <a:gd name="connsiteX0" fmla="*/ 19127 w 171542"/>
                <a:gd name="connsiteY0" fmla="*/ 0 h 2295525"/>
                <a:gd name="connsiteX1" fmla="*/ 95327 w 171542"/>
                <a:gd name="connsiteY1" fmla="*/ 123825 h 2295525"/>
                <a:gd name="connsiteX2" fmla="*/ 77 w 171542"/>
                <a:gd name="connsiteY2" fmla="*/ 257175 h 2295525"/>
                <a:gd name="connsiteX3" fmla="*/ 114377 w 171542"/>
                <a:gd name="connsiteY3" fmla="*/ 381000 h 2295525"/>
                <a:gd name="connsiteX4" fmla="*/ 19127 w 171542"/>
                <a:gd name="connsiteY4" fmla="*/ 533400 h 2295525"/>
                <a:gd name="connsiteX5" fmla="*/ 152477 w 171542"/>
                <a:gd name="connsiteY5" fmla="*/ 676275 h 2295525"/>
                <a:gd name="connsiteX6" fmla="*/ 19127 w 171542"/>
                <a:gd name="connsiteY6" fmla="*/ 828675 h 2295525"/>
                <a:gd name="connsiteX7" fmla="*/ 162002 w 171542"/>
                <a:gd name="connsiteY7" fmla="*/ 971550 h 2295525"/>
                <a:gd name="connsiteX8" fmla="*/ 47702 w 171542"/>
                <a:gd name="connsiteY8" fmla="*/ 1095375 h 2295525"/>
                <a:gd name="connsiteX9" fmla="*/ 171527 w 171542"/>
                <a:gd name="connsiteY9" fmla="*/ 1219200 h 2295525"/>
                <a:gd name="connsiteX10" fmla="*/ 38177 w 171542"/>
                <a:gd name="connsiteY10" fmla="*/ 1362075 h 2295525"/>
                <a:gd name="connsiteX11" fmla="*/ 171527 w 171542"/>
                <a:gd name="connsiteY11" fmla="*/ 1514475 h 2295525"/>
                <a:gd name="connsiteX12" fmla="*/ 47702 w 171542"/>
                <a:gd name="connsiteY12" fmla="*/ 1619250 h 2295525"/>
                <a:gd name="connsiteX13" fmla="*/ 162002 w 171542"/>
                <a:gd name="connsiteY13" fmla="*/ 1752600 h 2295525"/>
                <a:gd name="connsiteX14" fmla="*/ 47702 w 171542"/>
                <a:gd name="connsiteY14" fmla="*/ 1885950 h 2295525"/>
                <a:gd name="connsiteX15" fmla="*/ 162002 w 171542"/>
                <a:gd name="connsiteY15" fmla="*/ 2000250 h 2295525"/>
                <a:gd name="connsiteX16" fmla="*/ 47702 w 171542"/>
                <a:gd name="connsiteY16" fmla="*/ 2124075 h 2295525"/>
                <a:gd name="connsiteX17" fmla="*/ 142952 w 171542"/>
                <a:gd name="connsiteY17" fmla="*/ 2247900 h 2295525"/>
                <a:gd name="connsiteX18" fmla="*/ 104852 w 171542"/>
                <a:gd name="connsiteY18" fmla="*/ 2295525 h 2295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171542" h="2295525">
                  <a:moveTo>
                    <a:pt x="19127" y="0"/>
                  </a:moveTo>
                  <a:cubicBezTo>
                    <a:pt x="58814" y="40481"/>
                    <a:pt x="98502" y="80963"/>
                    <a:pt x="95327" y="123825"/>
                  </a:cubicBezTo>
                  <a:cubicBezTo>
                    <a:pt x="92152" y="166687"/>
                    <a:pt x="-3098" y="214313"/>
                    <a:pt x="77" y="257175"/>
                  </a:cubicBezTo>
                  <a:cubicBezTo>
                    <a:pt x="3252" y="300037"/>
                    <a:pt x="111202" y="334963"/>
                    <a:pt x="114377" y="381000"/>
                  </a:cubicBezTo>
                  <a:cubicBezTo>
                    <a:pt x="117552" y="427037"/>
                    <a:pt x="12777" y="484187"/>
                    <a:pt x="19127" y="533400"/>
                  </a:cubicBezTo>
                  <a:cubicBezTo>
                    <a:pt x="25477" y="582613"/>
                    <a:pt x="152477" y="627063"/>
                    <a:pt x="152477" y="676275"/>
                  </a:cubicBezTo>
                  <a:cubicBezTo>
                    <a:pt x="152477" y="725487"/>
                    <a:pt x="17540" y="779463"/>
                    <a:pt x="19127" y="828675"/>
                  </a:cubicBezTo>
                  <a:cubicBezTo>
                    <a:pt x="20714" y="877887"/>
                    <a:pt x="157240" y="927100"/>
                    <a:pt x="162002" y="971550"/>
                  </a:cubicBezTo>
                  <a:cubicBezTo>
                    <a:pt x="166765" y="1016000"/>
                    <a:pt x="46115" y="1054100"/>
                    <a:pt x="47702" y="1095375"/>
                  </a:cubicBezTo>
                  <a:cubicBezTo>
                    <a:pt x="49289" y="1136650"/>
                    <a:pt x="173115" y="1174750"/>
                    <a:pt x="171527" y="1219200"/>
                  </a:cubicBezTo>
                  <a:cubicBezTo>
                    <a:pt x="169940" y="1263650"/>
                    <a:pt x="38177" y="1312863"/>
                    <a:pt x="38177" y="1362075"/>
                  </a:cubicBezTo>
                  <a:cubicBezTo>
                    <a:pt x="38177" y="1411287"/>
                    <a:pt x="169940" y="1471613"/>
                    <a:pt x="171527" y="1514475"/>
                  </a:cubicBezTo>
                  <a:cubicBezTo>
                    <a:pt x="173114" y="1557337"/>
                    <a:pt x="49289" y="1579563"/>
                    <a:pt x="47702" y="1619250"/>
                  </a:cubicBezTo>
                  <a:cubicBezTo>
                    <a:pt x="46115" y="1658937"/>
                    <a:pt x="162002" y="1708150"/>
                    <a:pt x="162002" y="1752600"/>
                  </a:cubicBezTo>
                  <a:cubicBezTo>
                    <a:pt x="162002" y="1797050"/>
                    <a:pt x="47702" y="1844675"/>
                    <a:pt x="47702" y="1885950"/>
                  </a:cubicBezTo>
                  <a:cubicBezTo>
                    <a:pt x="47702" y="1927225"/>
                    <a:pt x="162002" y="1960563"/>
                    <a:pt x="162002" y="2000250"/>
                  </a:cubicBezTo>
                  <a:cubicBezTo>
                    <a:pt x="162002" y="2039937"/>
                    <a:pt x="50877" y="2082800"/>
                    <a:pt x="47702" y="2124075"/>
                  </a:cubicBezTo>
                  <a:cubicBezTo>
                    <a:pt x="44527" y="2165350"/>
                    <a:pt x="133427" y="2219325"/>
                    <a:pt x="142952" y="2247900"/>
                  </a:cubicBezTo>
                  <a:cubicBezTo>
                    <a:pt x="152477" y="2276475"/>
                    <a:pt x="128664" y="2286000"/>
                    <a:pt x="104852" y="2295525"/>
                  </a:cubicBezTo>
                </a:path>
              </a:pathLst>
            </a:custGeom>
            <a:noFill/>
            <a:ln>
              <a:solidFill>
                <a:schemeClr val="tx2">
                  <a:lumMod val="60000"/>
                  <a:lumOff val="40000"/>
                </a:schemeClr>
              </a:solidFill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CH"/>
            </a:p>
          </p:txBody>
        </p:sp>
        <p:sp>
          <p:nvSpPr>
            <p:cNvPr id="40" name="Freeform 39"/>
            <p:cNvSpPr/>
            <p:nvPr/>
          </p:nvSpPr>
          <p:spPr>
            <a:xfrm>
              <a:off x="1842536" y="2600390"/>
              <a:ext cx="1009650" cy="154065"/>
            </a:xfrm>
            <a:custGeom>
              <a:avLst/>
              <a:gdLst>
                <a:gd name="connsiteX0" fmla="*/ 0 w 1009650"/>
                <a:gd name="connsiteY0" fmla="*/ 87333 h 154065"/>
                <a:gd name="connsiteX1" fmla="*/ 114300 w 1009650"/>
                <a:gd name="connsiteY1" fmla="*/ 1608 h 154065"/>
                <a:gd name="connsiteX2" fmla="*/ 209550 w 1009650"/>
                <a:gd name="connsiteY2" fmla="*/ 154008 h 154065"/>
                <a:gd name="connsiteX3" fmla="*/ 323850 w 1009650"/>
                <a:gd name="connsiteY3" fmla="*/ 1608 h 154065"/>
                <a:gd name="connsiteX4" fmla="*/ 457200 w 1009650"/>
                <a:gd name="connsiteY4" fmla="*/ 144483 h 154065"/>
                <a:gd name="connsiteX5" fmla="*/ 542925 w 1009650"/>
                <a:gd name="connsiteY5" fmla="*/ 1608 h 154065"/>
                <a:gd name="connsiteX6" fmla="*/ 685800 w 1009650"/>
                <a:gd name="connsiteY6" fmla="*/ 154008 h 154065"/>
                <a:gd name="connsiteX7" fmla="*/ 771525 w 1009650"/>
                <a:gd name="connsiteY7" fmla="*/ 20658 h 154065"/>
                <a:gd name="connsiteX8" fmla="*/ 866775 w 1009650"/>
                <a:gd name="connsiteY8" fmla="*/ 106383 h 154065"/>
                <a:gd name="connsiteX9" fmla="*/ 1009650 w 1009650"/>
                <a:gd name="connsiteY9" fmla="*/ 77808 h 1540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009650" h="154065">
                  <a:moveTo>
                    <a:pt x="0" y="87333"/>
                  </a:moveTo>
                  <a:cubicBezTo>
                    <a:pt x="39687" y="38914"/>
                    <a:pt x="79375" y="-9505"/>
                    <a:pt x="114300" y="1608"/>
                  </a:cubicBezTo>
                  <a:cubicBezTo>
                    <a:pt x="149225" y="12720"/>
                    <a:pt x="174625" y="154008"/>
                    <a:pt x="209550" y="154008"/>
                  </a:cubicBezTo>
                  <a:cubicBezTo>
                    <a:pt x="244475" y="154008"/>
                    <a:pt x="282575" y="3195"/>
                    <a:pt x="323850" y="1608"/>
                  </a:cubicBezTo>
                  <a:cubicBezTo>
                    <a:pt x="365125" y="21"/>
                    <a:pt x="420688" y="144483"/>
                    <a:pt x="457200" y="144483"/>
                  </a:cubicBezTo>
                  <a:cubicBezTo>
                    <a:pt x="493712" y="144483"/>
                    <a:pt x="504825" y="20"/>
                    <a:pt x="542925" y="1608"/>
                  </a:cubicBezTo>
                  <a:cubicBezTo>
                    <a:pt x="581025" y="3196"/>
                    <a:pt x="647700" y="150833"/>
                    <a:pt x="685800" y="154008"/>
                  </a:cubicBezTo>
                  <a:cubicBezTo>
                    <a:pt x="723900" y="157183"/>
                    <a:pt x="741362" y="28596"/>
                    <a:pt x="771525" y="20658"/>
                  </a:cubicBezTo>
                  <a:cubicBezTo>
                    <a:pt x="801688" y="12720"/>
                    <a:pt x="827088" y="96858"/>
                    <a:pt x="866775" y="106383"/>
                  </a:cubicBezTo>
                  <a:cubicBezTo>
                    <a:pt x="906463" y="115908"/>
                    <a:pt x="958056" y="96858"/>
                    <a:pt x="1009650" y="77808"/>
                  </a:cubicBezTo>
                </a:path>
              </a:pathLst>
            </a:custGeom>
            <a:noFill/>
            <a:ln>
              <a:solidFill>
                <a:srgbClr val="FF0000"/>
              </a:solidFill>
              <a:tailEnd type="triangle" w="lg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CH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1905000" y="1840101"/>
              <a:ext cx="166687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CH">
                  <a:solidFill>
                    <a:srgbClr val="FF0000"/>
                  </a:solidFill>
                </a:rPr>
                <a:t>Intersystem crossing, 10</a:t>
              </a:r>
              <a:r>
                <a:rPr lang="de-CH" baseline="30000">
                  <a:solidFill>
                    <a:srgbClr val="FF0000"/>
                  </a:solidFill>
                </a:rPr>
                <a:t>-8</a:t>
              </a:r>
              <a:r>
                <a:rPr lang="de-CH">
                  <a:solidFill>
                    <a:srgbClr val="FF0000"/>
                  </a:solidFill>
                </a:rPr>
                <a:t> s</a:t>
              </a:r>
              <a:endParaRPr lang="de-CH" dirty="0">
                <a:solidFill>
                  <a:srgbClr val="FF0000"/>
                </a:solidFill>
              </a:endParaRPr>
            </a:p>
          </p:txBody>
        </p:sp>
        <p:sp>
          <p:nvSpPr>
            <p:cNvPr id="52" name="Freeform 51"/>
            <p:cNvSpPr/>
            <p:nvPr/>
          </p:nvSpPr>
          <p:spPr>
            <a:xfrm>
              <a:off x="2984054" y="2729114"/>
              <a:ext cx="133582" cy="371475"/>
            </a:xfrm>
            <a:custGeom>
              <a:avLst/>
              <a:gdLst>
                <a:gd name="connsiteX0" fmla="*/ 28640 w 133582"/>
                <a:gd name="connsiteY0" fmla="*/ 0 h 371475"/>
                <a:gd name="connsiteX1" fmla="*/ 114365 w 133582"/>
                <a:gd name="connsiteY1" fmla="*/ 95250 h 371475"/>
                <a:gd name="connsiteX2" fmla="*/ 65 w 133582"/>
                <a:gd name="connsiteY2" fmla="*/ 161925 h 371475"/>
                <a:gd name="connsiteX3" fmla="*/ 133415 w 133582"/>
                <a:gd name="connsiteY3" fmla="*/ 247650 h 371475"/>
                <a:gd name="connsiteX4" fmla="*/ 28640 w 133582"/>
                <a:gd name="connsiteY4" fmla="*/ 304800 h 371475"/>
                <a:gd name="connsiteX5" fmla="*/ 66740 w 133582"/>
                <a:gd name="connsiteY5" fmla="*/ 371475 h 3714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33582" h="371475">
                  <a:moveTo>
                    <a:pt x="28640" y="0"/>
                  </a:moveTo>
                  <a:cubicBezTo>
                    <a:pt x="73883" y="34131"/>
                    <a:pt x="119127" y="68263"/>
                    <a:pt x="114365" y="95250"/>
                  </a:cubicBezTo>
                  <a:cubicBezTo>
                    <a:pt x="109603" y="122237"/>
                    <a:pt x="-3110" y="136525"/>
                    <a:pt x="65" y="161925"/>
                  </a:cubicBezTo>
                  <a:cubicBezTo>
                    <a:pt x="3240" y="187325"/>
                    <a:pt x="128653" y="223838"/>
                    <a:pt x="133415" y="247650"/>
                  </a:cubicBezTo>
                  <a:cubicBezTo>
                    <a:pt x="138177" y="271462"/>
                    <a:pt x="39752" y="284163"/>
                    <a:pt x="28640" y="304800"/>
                  </a:cubicBezTo>
                  <a:cubicBezTo>
                    <a:pt x="17528" y="325437"/>
                    <a:pt x="42134" y="348456"/>
                    <a:pt x="66740" y="371475"/>
                  </a:cubicBezTo>
                </a:path>
              </a:pathLst>
            </a:custGeom>
            <a:noFill/>
            <a:ln>
              <a:solidFill>
                <a:srgbClr val="FF0000"/>
              </a:solidFill>
              <a:tailEnd type="triangle" w="lg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CH"/>
            </a:p>
          </p:txBody>
        </p:sp>
        <p:grpSp>
          <p:nvGrpSpPr>
            <p:cNvPr id="53" name="Group 52"/>
            <p:cNvGrpSpPr/>
            <p:nvPr/>
          </p:nvGrpSpPr>
          <p:grpSpPr>
            <a:xfrm>
              <a:off x="1524039" y="3144963"/>
              <a:ext cx="2934117" cy="1551846"/>
              <a:chOff x="2050131" y="4096941"/>
              <a:chExt cx="2934117" cy="1551846"/>
            </a:xfrm>
          </p:grpSpPr>
          <p:cxnSp>
            <p:nvCxnSpPr>
              <p:cNvPr id="54" name="Straight Arrow Connector 53"/>
              <p:cNvCxnSpPr/>
              <p:nvPr/>
            </p:nvCxnSpPr>
            <p:spPr>
              <a:xfrm flipH="1">
                <a:off x="2050131" y="4096941"/>
                <a:ext cx="1526806" cy="1551846"/>
              </a:xfrm>
              <a:prstGeom prst="straightConnector1">
                <a:avLst/>
              </a:prstGeom>
              <a:ln w="25400">
                <a:solidFill>
                  <a:srgbClr val="00B050"/>
                </a:solidFill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5" name="TextBox 54"/>
              <p:cNvSpPr txBox="1"/>
              <p:nvPr/>
            </p:nvSpPr>
            <p:spPr>
              <a:xfrm>
                <a:off x="2919764" y="4813802"/>
                <a:ext cx="2064484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CH">
                    <a:solidFill>
                      <a:srgbClr val="00B050"/>
                    </a:solidFill>
                  </a:rPr>
                  <a:t>Phosphorescence</a:t>
                </a:r>
                <a:endParaRPr lang="de-CH" dirty="0">
                  <a:solidFill>
                    <a:srgbClr val="00B050"/>
                  </a:solidFill>
                </a:endParaRPr>
              </a:p>
              <a:p>
                <a:r>
                  <a:rPr lang="de-CH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de-CH">
                    <a:solidFill>
                      <a:srgbClr val="00B050"/>
                    </a:solidFill>
                    <a:latin typeface="Symbol" panose="05050102010706020507" pitchFamily="18" charset="2"/>
                  </a:rPr>
                  <a:t>-m</a:t>
                </a:r>
                <a:r>
                  <a:rPr lang="de-CH">
                    <a:solidFill>
                      <a:srgbClr val="00B050"/>
                    </a:solidFill>
                  </a:rPr>
                  <a:t>s </a:t>
                </a:r>
                <a:r>
                  <a:rPr lang="de-CH" dirty="0">
                    <a:solidFill>
                      <a:srgbClr val="00B050"/>
                    </a:solidFill>
                  </a:rPr>
                  <a:t>timescale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04635792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/>
              <a:t>Absorption and emission spectra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6-Biomolecular Spectroscopy: Fluorescenc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p. </a:t>
            </a:r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61029" y="3646869"/>
            <a:ext cx="5105270" cy="2022843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2097240" y="1559781"/>
            <a:ext cx="3265861" cy="4109932"/>
            <a:chOff x="559603" y="1136393"/>
            <a:chExt cx="3265861" cy="4109932"/>
          </a:xfrm>
        </p:grpSpPr>
        <p:cxnSp>
          <p:nvCxnSpPr>
            <p:cNvPr id="8" name="Straight Connector 7"/>
            <p:cNvCxnSpPr/>
            <p:nvPr/>
          </p:nvCxnSpPr>
          <p:spPr>
            <a:xfrm flipV="1">
              <a:off x="967091" y="5052694"/>
              <a:ext cx="618565" cy="8965"/>
            </a:xfrm>
            <a:prstGeom prst="line">
              <a:avLst/>
            </a:prstGeom>
            <a:ln w="381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V="1">
              <a:off x="967091" y="2694976"/>
              <a:ext cx="618565" cy="8965"/>
            </a:xfrm>
            <a:prstGeom prst="line">
              <a:avLst/>
            </a:prstGeom>
            <a:ln w="381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V="1">
              <a:off x="967087" y="4868026"/>
              <a:ext cx="618565" cy="8965"/>
            </a:xfrm>
            <a:prstGeom prst="line">
              <a:avLst/>
            </a:prstGeom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V="1">
              <a:off x="967088" y="4687844"/>
              <a:ext cx="618565" cy="8965"/>
            </a:xfrm>
            <a:prstGeom prst="line">
              <a:avLst/>
            </a:prstGeom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559603" y="4876991"/>
              <a:ext cx="4074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S0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59603" y="2527659"/>
              <a:ext cx="4074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S1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flipV="1">
              <a:off x="1276368" y="1358120"/>
              <a:ext cx="0" cy="369067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1585652" y="2527659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0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583581" y="2330125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1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583581" y="2112882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2</a:t>
              </a:r>
            </a:p>
          </p:txBody>
        </p:sp>
        <p:cxnSp>
          <p:nvCxnSpPr>
            <p:cNvPr id="18" name="Straight Connector 17"/>
            <p:cNvCxnSpPr/>
            <p:nvPr/>
          </p:nvCxnSpPr>
          <p:spPr>
            <a:xfrm flipV="1">
              <a:off x="971229" y="2514791"/>
              <a:ext cx="618565" cy="8965"/>
            </a:xfrm>
            <a:prstGeom prst="line">
              <a:avLst/>
            </a:prstGeom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V="1">
              <a:off x="967087" y="2325644"/>
              <a:ext cx="618565" cy="8965"/>
            </a:xfrm>
            <a:prstGeom prst="line">
              <a:avLst/>
            </a:prstGeom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1583581" y="4876993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0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581510" y="4679459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1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581510" y="4462216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2</a:t>
              </a:r>
            </a:p>
          </p:txBody>
        </p:sp>
        <p:cxnSp>
          <p:nvCxnSpPr>
            <p:cNvPr id="23" name="Straight Connector 22"/>
            <p:cNvCxnSpPr/>
            <p:nvPr/>
          </p:nvCxnSpPr>
          <p:spPr>
            <a:xfrm flipV="1">
              <a:off x="2905217" y="3127614"/>
              <a:ext cx="618565" cy="8965"/>
            </a:xfrm>
            <a:prstGeom prst="line">
              <a:avLst/>
            </a:prstGeom>
            <a:ln w="381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2497729" y="2960297"/>
              <a:ext cx="4138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T1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523778" y="2960297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0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521707" y="2762763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1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3521707" y="254552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2</a:t>
              </a:r>
            </a:p>
          </p:txBody>
        </p:sp>
        <p:cxnSp>
          <p:nvCxnSpPr>
            <p:cNvPr id="28" name="Straight Connector 27"/>
            <p:cNvCxnSpPr/>
            <p:nvPr/>
          </p:nvCxnSpPr>
          <p:spPr>
            <a:xfrm flipV="1">
              <a:off x="2909355" y="2947429"/>
              <a:ext cx="618565" cy="8965"/>
            </a:xfrm>
            <a:prstGeom prst="line">
              <a:avLst/>
            </a:prstGeom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flipV="1">
              <a:off x="2905213" y="2758282"/>
              <a:ext cx="618565" cy="8965"/>
            </a:xfrm>
            <a:prstGeom prst="line">
              <a:avLst/>
            </a:prstGeom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flipV="1">
              <a:off x="967091" y="1718487"/>
              <a:ext cx="618565" cy="8965"/>
            </a:xfrm>
            <a:prstGeom prst="line">
              <a:avLst/>
            </a:prstGeom>
            <a:ln w="381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559603" y="1551170"/>
              <a:ext cx="4074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/>
                <a:t>S3</a:t>
              </a:r>
              <a:endParaRPr lang="de-CH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1585652" y="155117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0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1583581" y="1353636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1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1583581" y="1136393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2</a:t>
              </a:r>
            </a:p>
          </p:txBody>
        </p:sp>
        <p:cxnSp>
          <p:nvCxnSpPr>
            <p:cNvPr id="35" name="Straight Connector 34"/>
            <p:cNvCxnSpPr/>
            <p:nvPr/>
          </p:nvCxnSpPr>
          <p:spPr>
            <a:xfrm flipV="1">
              <a:off x="971229" y="1538302"/>
              <a:ext cx="618565" cy="8965"/>
            </a:xfrm>
            <a:prstGeom prst="line">
              <a:avLst/>
            </a:prstGeom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flipV="1">
              <a:off x="967087" y="1349155"/>
              <a:ext cx="618565" cy="8965"/>
            </a:xfrm>
            <a:prstGeom prst="line">
              <a:avLst/>
            </a:prstGeom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Freeform 36"/>
            <p:cNvSpPr/>
            <p:nvPr/>
          </p:nvSpPr>
          <p:spPr>
            <a:xfrm rot="5400000">
              <a:off x="866132" y="1966179"/>
              <a:ext cx="1279794" cy="150957"/>
            </a:xfrm>
            <a:custGeom>
              <a:avLst/>
              <a:gdLst>
                <a:gd name="connsiteX0" fmla="*/ 0 w 1009650"/>
                <a:gd name="connsiteY0" fmla="*/ 87333 h 154065"/>
                <a:gd name="connsiteX1" fmla="*/ 114300 w 1009650"/>
                <a:gd name="connsiteY1" fmla="*/ 1608 h 154065"/>
                <a:gd name="connsiteX2" fmla="*/ 209550 w 1009650"/>
                <a:gd name="connsiteY2" fmla="*/ 154008 h 154065"/>
                <a:gd name="connsiteX3" fmla="*/ 323850 w 1009650"/>
                <a:gd name="connsiteY3" fmla="*/ 1608 h 154065"/>
                <a:gd name="connsiteX4" fmla="*/ 457200 w 1009650"/>
                <a:gd name="connsiteY4" fmla="*/ 144483 h 154065"/>
                <a:gd name="connsiteX5" fmla="*/ 542925 w 1009650"/>
                <a:gd name="connsiteY5" fmla="*/ 1608 h 154065"/>
                <a:gd name="connsiteX6" fmla="*/ 685800 w 1009650"/>
                <a:gd name="connsiteY6" fmla="*/ 154008 h 154065"/>
                <a:gd name="connsiteX7" fmla="*/ 771525 w 1009650"/>
                <a:gd name="connsiteY7" fmla="*/ 20658 h 154065"/>
                <a:gd name="connsiteX8" fmla="*/ 866775 w 1009650"/>
                <a:gd name="connsiteY8" fmla="*/ 106383 h 154065"/>
                <a:gd name="connsiteX9" fmla="*/ 1009650 w 1009650"/>
                <a:gd name="connsiteY9" fmla="*/ 77808 h 1540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009650" h="154065">
                  <a:moveTo>
                    <a:pt x="0" y="87333"/>
                  </a:moveTo>
                  <a:cubicBezTo>
                    <a:pt x="39687" y="38914"/>
                    <a:pt x="79375" y="-9505"/>
                    <a:pt x="114300" y="1608"/>
                  </a:cubicBezTo>
                  <a:cubicBezTo>
                    <a:pt x="149225" y="12720"/>
                    <a:pt x="174625" y="154008"/>
                    <a:pt x="209550" y="154008"/>
                  </a:cubicBezTo>
                  <a:cubicBezTo>
                    <a:pt x="244475" y="154008"/>
                    <a:pt x="282575" y="3195"/>
                    <a:pt x="323850" y="1608"/>
                  </a:cubicBezTo>
                  <a:cubicBezTo>
                    <a:pt x="365125" y="21"/>
                    <a:pt x="420688" y="144483"/>
                    <a:pt x="457200" y="144483"/>
                  </a:cubicBezTo>
                  <a:cubicBezTo>
                    <a:pt x="493712" y="144483"/>
                    <a:pt x="504825" y="20"/>
                    <a:pt x="542925" y="1608"/>
                  </a:cubicBezTo>
                  <a:cubicBezTo>
                    <a:pt x="581025" y="3196"/>
                    <a:pt x="647700" y="150833"/>
                    <a:pt x="685800" y="154008"/>
                  </a:cubicBezTo>
                  <a:cubicBezTo>
                    <a:pt x="723900" y="157183"/>
                    <a:pt x="741362" y="28596"/>
                    <a:pt x="771525" y="20658"/>
                  </a:cubicBezTo>
                  <a:cubicBezTo>
                    <a:pt x="801688" y="12720"/>
                    <a:pt x="827088" y="96858"/>
                    <a:pt x="866775" y="106383"/>
                  </a:cubicBezTo>
                  <a:cubicBezTo>
                    <a:pt x="906463" y="115908"/>
                    <a:pt x="958056" y="96858"/>
                    <a:pt x="1009650" y="77808"/>
                  </a:cubicBezTo>
                </a:path>
              </a:pathLst>
            </a:custGeom>
            <a:noFill/>
            <a:ln>
              <a:solidFill>
                <a:srgbClr val="FF0000"/>
              </a:solidFill>
              <a:tailEnd type="triangle" w="lg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CH"/>
            </a:p>
          </p:txBody>
        </p:sp>
        <p:cxnSp>
          <p:nvCxnSpPr>
            <p:cNvPr id="38" name="Straight Arrow Connector 37"/>
            <p:cNvCxnSpPr/>
            <p:nvPr/>
          </p:nvCxnSpPr>
          <p:spPr>
            <a:xfrm>
              <a:off x="1457248" y="2694976"/>
              <a:ext cx="0" cy="2001833"/>
            </a:xfrm>
            <a:prstGeom prst="straightConnector1">
              <a:avLst/>
            </a:prstGeom>
            <a:ln w="25400">
              <a:solidFill>
                <a:srgbClr val="00B05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Freeform 38"/>
            <p:cNvSpPr/>
            <p:nvPr/>
          </p:nvSpPr>
          <p:spPr>
            <a:xfrm rot="151247">
              <a:off x="990667" y="2719249"/>
              <a:ext cx="163920" cy="2331002"/>
            </a:xfrm>
            <a:custGeom>
              <a:avLst/>
              <a:gdLst>
                <a:gd name="connsiteX0" fmla="*/ 19127 w 171542"/>
                <a:gd name="connsiteY0" fmla="*/ 0 h 2295525"/>
                <a:gd name="connsiteX1" fmla="*/ 95327 w 171542"/>
                <a:gd name="connsiteY1" fmla="*/ 123825 h 2295525"/>
                <a:gd name="connsiteX2" fmla="*/ 77 w 171542"/>
                <a:gd name="connsiteY2" fmla="*/ 257175 h 2295525"/>
                <a:gd name="connsiteX3" fmla="*/ 114377 w 171542"/>
                <a:gd name="connsiteY3" fmla="*/ 381000 h 2295525"/>
                <a:gd name="connsiteX4" fmla="*/ 19127 w 171542"/>
                <a:gd name="connsiteY4" fmla="*/ 533400 h 2295525"/>
                <a:gd name="connsiteX5" fmla="*/ 152477 w 171542"/>
                <a:gd name="connsiteY5" fmla="*/ 676275 h 2295525"/>
                <a:gd name="connsiteX6" fmla="*/ 19127 w 171542"/>
                <a:gd name="connsiteY6" fmla="*/ 828675 h 2295525"/>
                <a:gd name="connsiteX7" fmla="*/ 162002 w 171542"/>
                <a:gd name="connsiteY7" fmla="*/ 971550 h 2295525"/>
                <a:gd name="connsiteX8" fmla="*/ 47702 w 171542"/>
                <a:gd name="connsiteY8" fmla="*/ 1095375 h 2295525"/>
                <a:gd name="connsiteX9" fmla="*/ 171527 w 171542"/>
                <a:gd name="connsiteY9" fmla="*/ 1219200 h 2295525"/>
                <a:gd name="connsiteX10" fmla="*/ 38177 w 171542"/>
                <a:gd name="connsiteY10" fmla="*/ 1362075 h 2295525"/>
                <a:gd name="connsiteX11" fmla="*/ 171527 w 171542"/>
                <a:gd name="connsiteY11" fmla="*/ 1514475 h 2295525"/>
                <a:gd name="connsiteX12" fmla="*/ 47702 w 171542"/>
                <a:gd name="connsiteY12" fmla="*/ 1619250 h 2295525"/>
                <a:gd name="connsiteX13" fmla="*/ 162002 w 171542"/>
                <a:gd name="connsiteY13" fmla="*/ 1752600 h 2295525"/>
                <a:gd name="connsiteX14" fmla="*/ 47702 w 171542"/>
                <a:gd name="connsiteY14" fmla="*/ 1885950 h 2295525"/>
                <a:gd name="connsiteX15" fmla="*/ 162002 w 171542"/>
                <a:gd name="connsiteY15" fmla="*/ 2000250 h 2295525"/>
                <a:gd name="connsiteX16" fmla="*/ 47702 w 171542"/>
                <a:gd name="connsiteY16" fmla="*/ 2124075 h 2295525"/>
                <a:gd name="connsiteX17" fmla="*/ 142952 w 171542"/>
                <a:gd name="connsiteY17" fmla="*/ 2247900 h 2295525"/>
                <a:gd name="connsiteX18" fmla="*/ 104852 w 171542"/>
                <a:gd name="connsiteY18" fmla="*/ 2295525 h 2295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171542" h="2295525">
                  <a:moveTo>
                    <a:pt x="19127" y="0"/>
                  </a:moveTo>
                  <a:cubicBezTo>
                    <a:pt x="58814" y="40481"/>
                    <a:pt x="98502" y="80963"/>
                    <a:pt x="95327" y="123825"/>
                  </a:cubicBezTo>
                  <a:cubicBezTo>
                    <a:pt x="92152" y="166687"/>
                    <a:pt x="-3098" y="214313"/>
                    <a:pt x="77" y="257175"/>
                  </a:cubicBezTo>
                  <a:cubicBezTo>
                    <a:pt x="3252" y="300037"/>
                    <a:pt x="111202" y="334963"/>
                    <a:pt x="114377" y="381000"/>
                  </a:cubicBezTo>
                  <a:cubicBezTo>
                    <a:pt x="117552" y="427037"/>
                    <a:pt x="12777" y="484187"/>
                    <a:pt x="19127" y="533400"/>
                  </a:cubicBezTo>
                  <a:cubicBezTo>
                    <a:pt x="25477" y="582613"/>
                    <a:pt x="152477" y="627063"/>
                    <a:pt x="152477" y="676275"/>
                  </a:cubicBezTo>
                  <a:cubicBezTo>
                    <a:pt x="152477" y="725487"/>
                    <a:pt x="17540" y="779463"/>
                    <a:pt x="19127" y="828675"/>
                  </a:cubicBezTo>
                  <a:cubicBezTo>
                    <a:pt x="20714" y="877887"/>
                    <a:pt x="157240" y="927100"/>
                    <a:pt x="162002" y="971550"/>
                  </a:cubicBezTo>
                  <a:cubicBezTo>
                    <a:pt x="166765" y="1016000"/>
                    <a:pt x="46115" y="1054100"/>
                    <a:pt x="47702" y="1095375"/>
                  </a:cubicBezTo>
                  <a:cubicBezTo>
                    <a:pt x="49289" y="1136650"/>
                    <a:pt x="173115" y="1174750"/>
                    <a:pt x="171527" y="1219200"/>
                  </a:cubicBezTo>
                  <a:cubicBezTo>
                    <a:pt x="169940" y="1263650"/>
                    <a:pt x="38177" y="1312863"/>
                    <a:pt x="38177" y="1362075"/>
                  </a:cubicBezTo>
                  <a:cubicBezTo>
                    <a:pt x="38177" y="1411287"/>
                    <a:pt x="169940" y="1471613"/>
                    <a:pt x="171527" y="1514475"/>
                  </a:cubicBezTo>
                  <a:cubicBezTo>
                    <a:pt x="173114" y="1557337"/>
                    <a:pt x="49289" y="1579563"/>
                    <a:pt x="47702" y="1619250"/>
                  </a:cubicBezTo>
                  <a:cubicBezTo>
                    <a:pt x="46115" y="1658937"/>
                    <a:pt x="162002" y="1708150"/>
                    <a:pt x="162002" y="1752600"/>
                  </a:cubicBezTo>
                  <a:cubicBezTo>
                    <a:pt x="162002" y="1797050"/>
                    <a:pt x="47702" y="1844675"/>
                    <a:pt x="47702" y="1885950"/>
                  </a:cubicBezTo>
                  <a:cubicBezTo>
                    <a:pt x="47702" y="1927225"/>
                    <a:pt x="162002" y="1960563"/>
                    <a:pt x="162002" y="2000250"/>
                  </a:cubicBezTo>
                  <a:cubicBezTo>
                    <a:pt x="162002" y="2039937"/>
                    <a:pt x="50877" y="2082800"/>
                    <a:pt x="47702" y="2124075"/>
                  </a:cubicBezTo>
                  <a:cubicBezTo>
                    <a:pt x="44527" y="2165350"/>
                    <a:pt x="133427" y="2219325"/>
                    <a:pt x="142952" y="2247900"/>
                  </a:cubicBezTo>
                  <a:cubicBezTo>
                    <a:pt x="152477" y="2276475"/>
                    <a:pt x="128664" y="2286000"/>
                    <a:pt x="104852" y="2295525"/>
                  </a:cubicBezTo>
                </a:path>
              </a:pathLst>
            </a:custGeom>
            <a:noFill/>
            <a:ln>
              <a:solidFill>
                <a:schemeClr val="tx2">
                  <a:lumMod val="60000"/>
                  <a:lumOff val="40000"/>
                </a:schemeClr>
              </a:solidFill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CH"/>
            </a:p>
          </p:txBody>
        </p:sp>
        <p:sp>
          <p:nvSpPr>
            <p:cNvPr id="40" name="Freeform 39"/>
            <p:cNvSpPr/>
            <p:nvPr/>
          </p:nvSpPr>
          <p:spPr>
            <a:xfrm>
              <a:off x="1842536" y="2600390"/>
              <a:ext cx="1009650" cy="154065"/>
            </a:xfrm>
            <a:custGeom>
              <a:avLst/>
              <a:gdLst>
                <a:gd name="connsiteX0" fmla="*/ 0 w 1009650"/>
                <a:gd name="connsiteY0" fmla="*/ 87333 h 154065"/>
                <a:gd name="connsiteX1" fmla="*/ 114300 w 1009650"/>
                <a:gd name="connsiteY1" fmla="*/ 1608 h 154065"/>
                <a:gd name="connsiteX2" fmla="*/ 209550 w 1009650"/>
                <a:gd name="connsiteY2" fmla="*/ 154008 h 154065"/>
                <a:gd name="connsiteX3" fmla="*/ 323850 w 1009650"/>
                <a:gd name="connsiteY3" fmla="*/ 1608 h 154065"/>
                <a:gd name="connsiteX4" fmla="*/ 457200 w 1009650"/>
                <a:gd name="connsiteY4" fmla="*/ 144483 h 154065"/>
                <a:gd name="connsiteX5" fmla="*/ 542925 w 1009650"/>
                <a:gd name="connsiteY5" fmla="*/ 1608 h 154065"/>
                <a:gd name="connsiteX6" fmla="*/ 685800 w 1009650"/>
                <a:gd name="connsiteY6" fmla="*/ 154008 h 154065"/>
                <a:gd name="connsiteX7" fmla="*/ 771525 w 1009650"/>
                <a:gd name="connsiteY7" fmla="*/ 20658 h 154065"/>
                <a:gd name="connsiteX8" fmla="*/ 866775 w 1009650"/>
                <a:gd name="connsiteY8" fmla="*/ 106383 h 154065"/>
                <a:gd name="connsiteX9" fmla="*/ 1009650 w 1009650"/>
                <a:gd name="connsiteY9" fmla="*/ 77808 h 1540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009650" h="154065">
                  <a:moveTo>
                    <a:pt x="0" y="87333"/>
                  </a:moveTo>
                  <a:cubicBezTo>
                    <a:pt x="39687" y="38914"/>
                    <a:pt x="79375" y="-9505"/>
                    <a:pt x="114300" y="1608"/>
                  </a:cubicBezTo>
                  <a:cubicBezTo>
                    <a:pt x="149225" y="12720"/>
                    <a:pt x="174625" y="154008"/>
                    <a:pt x="209550" y="154008"/>
                  </a:cubicBezTo>
                  <a:cubicBezTo>
                    <a:pt x="244475" y="154008"/>
                    <a:pt x="282575" y="3195"/>
                    <a:pt x="323850" y="1608"/>
                  </a:cubicBezTo>
                  <a:cubicBezTo>
                    <a:pt x="365125" y="21"/>
                    <a:pt x="420688" y="144483"/>
                    <a:pt x="457200" y="144483"/>
                  </a:cubicBezTo>
                  <a:cubicBezTo>
                    <a:pt x="493712" y="144483"/>
                    <a:pt x="504825" y="20"/>
                    <a:pt x="542925" y="1608"/>
                  </a:cubicBezTo>
                  <a:cubicBezTo>
                    <a:pt x="581025" y="3196"/>
                    <a:pt x="647700" y="150833"/>
                    <a:pt x="685800" y="154008"/>
                  </a:cubicBezTo>
                  <a:cubicBezTo>
                    <a:pt x="723900" y="157183"/>
                    <a:pt x="741362" y="28596"/>
                    <a:pt x="771525" y="20658"/>
                  </a:cubicBezTo>
                  <a:cubicBezTo>
                    <a:pt x="801688" y="12720"/>
                    <a:pt x="827088" y="96858"/>
                    <a:pt x="866775" y="106383"/>
                  </a:cubicBezTo>
                  <a:cubicBezTo>
                    <a:pt x="906463" y="115908"/>
                    <a:pt x="958056" y="96858"/>
                    <a:pt x="1009650" y="77808"/>
                  </a:cubicBezTo>
                </a:path>
              </a:pathLst>
            </a:custGeom>
            <a:noFill/>
            <a:ln>
              <a:solidFill>
                <a:srgbClr val="FF0000"/>
              </a:solidFill>
              <a:tailEnd type="triangle" w="lg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CH"/>
            </a:p>
          </p:txBody>
        </p:sp>
        <p:sp>
          <p:nvSpPr>
            <p:cNvPr id="42" name="Freeform 41"/>
            <p:cNvSpPr/>
            <p:nvPr/>
          </p:nvSpPr>
          <p:spPr>
            <a:xfrm>
              <a:off x="2984054" y="2729114"/>
              <a:ext cx="133582" cy="371475"/>
            </a:xfrm>
            <a:custGeom>
              <a:avLst/>
              <a:gdLst>
                <a:gd name="connsiteX0" fmla="*/ 28640 w 133582"/>
                <a:gd name="connsiteY0" fmla="*/ 0 h 371475"/>
                <a:gd name="connsiteX1" fmla="*/ 114365 w 133582"/>
                <a:gd name="connsiteY1" fmla="*/ 95250 h 371475"/>
                <a:gd name="connsiteX2" fmla="*/ 65 w 133582"/>
                <a:gd name="connsiteY2" fmla="*/ 161925 h 371475"/>
                <a:gd name="connsiteX3" fmla="*/ 133415 w 133582"/>
                <a:gd name="connsiteY3" fmla="*/ 247650 h 371475"/>
                <a:gd name="connsiteX4" fmla="*/ 28640 w 133582"/>
                <a:gd name="connsiteY4" fmla="*/ 304800 h 371475"/>
                <a:gd name="connsiteX5" fmla="*/ 66740 w 133582"/>
                <a:gd name="connsiteY5" fmla="*/ 371475 h 3714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33582" h="371475">
                  <a:moveTo>
                    <a:pt x="28640" y="0"/>
                  </a:moveTo>
                  <a:cubicBezTo>
                    <a:pt x="73883" y="34131"/>
                    <a:pt x="119127" y="68263"/>
                    <a:pt x="114365" y="95250"/>
                  </a:cubicBezTo>
                  <a:cubicBezTo>
                    <a:pt x="109603" y="122237"/>
                    <a:pt x="-3110" y="136525"/>
                    <a:pt x="65" y="161925"/>
                  </a:cubicBezTo>
                  <a:cubicBezTo>
                    <a:pt x="3240" y="187325"/>
                    <a:pt x="128653" y="223838"/>
                    <a:pt x="133415" y="247650"/>
                  </a:cubicBezTo>
                  <a:cubicBezTo>
                    <a:pt x="138177" y="271462"/>
                    <a:pt x="39752" y="284163"/>
                    <a:pt x="28640" y="304800"/>
                  </a:cubicBezTo>
                  <a:cubicBezTo>
                    <a:pt x="17528" y="325437"/>
                    <a:pt x="42134" y="348456"/>
                    <a:pt x="66740" y="371475"/>
                  </a:cubicBezTo>
                </a:path>
              </a:pathLst>
            </a:custGeom>
            <a:noFill/>
            <a:ln>
              <a:solidFill>
                <a:srgbClr val="FF0000"/>
              </a:solidFill>
              <a:tailEnd type="triangle" w="lg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CH"/>
            </a:p>
          </p:txBody>
        </p:sp>
        <p:cxnSp>
          <p:nvCxnSpPr>
            <p:cNvPr id="44" name="Straight Arrow Connector 43"/>
            <p:cNvCxnSpPr/>
            <p:nvPr/>
          </p:nvCxnSpPr>
          <p:spPr>
            <a:xfrm flipH="1">
              <a:off x="1524039" y="3144963"/>
              <a:ext cx="1526806" cy="1551846"/>
            </a:xfrm>
            <a:prstGeom prst="straightConnector1">
              <a:avLst/>
            </a:prstGeom>
            <a:ln w="25400">
              <a:solidFill>
                <a:srgbClr val="00B05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6" name="TextBox 45"/>
          <p:cNvSpPr txBox="1"/>
          <p:nvPr/>
        </p:nvSpPr>
        <p:spPr>
          <a:xfrm>
            <a:off x="5574628" y="1590473"/>
            <a:ext cx="3864358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000" b="1">
                <a:solidFill>
                  <a:schemeClr val="tx2">
                    <a:lumMod val="60000"/>
                    <a:lumOff val="40000"/>
                  </a:schemeClr>
                </a:solidFill>
              </a:rPr>
              <a:t>Spectra:</a:t>
            </a:r>
          </a:p>
          <a:p>
            <a:r>
              <a:rPr lang="de-CH" sz="2000"/>
              <a:t>Fluorescence is red-shifted to the absorption spectrum</a:t>
            </a:r>
          </a:p>
          <a:p>
            <a:r>
              <a:rPr lang="de-CH" sz="2000"/>
              <a:t>phophorescence is at even higher wavelengths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1568001" y="3956905"/>
            <a:ext cx="14659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1400"/>
              <a:t>internal conversion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2989994" y="3698608"/>
            <a:ext cx="157617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1400"/>
              <a:t>fluorescence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3788710" y="4347747"/>
            <a:ext cx="14659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1400"/>
              <a:t>phosphorescence</a:t>
            </a:r>
          </a:p>
        </p:txBody>
      </p:sp>
    </p:spTree>
    <p:extLst>
      <p:ext uri="{BB962C8B-B14F-4D97-AF65-F5344CB8AC3E}">
        <p14:creationId xmlns:p14="http://schemas.microsoft.com/office/powerpoint/2010/main" val="303223908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/>
              <a:t>Fluorescence spectru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073030" y="1292757"/>
            <a:ext cx="3137770" cy="4929711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de-CH"/>
              <a:t>Shape of </a:t>
            </a:r>
            <a:r>
              <a:rPr lang="de-CH" b="1">
                <a:solidFill>
                  <a:schemeClr val="accent1"/>
                </a:solidFill>
              </a:rPr>
              <a:t>fluroescence spectra</a:t>
            </a:r>
            <a:r>
              <a:rPr lang="de-CH"/>
              <a:t>:</a:t>
            </a:r>
          </a:p>
          <a:p>
            <a:pPr marL="0" indent="0">
              <a:buNone/>
            </a:pPr>
            <a:endParaRPr lang="de-CH"/>
          </a:p>
          <a:p>
            <a:pPr marL="0" indent="0">
              <a:buNone/>
            </a:pPr>
            <a:r>
              <a:rPr lang="de-CH"/>
              <a:t>The arrows denote the most probable transitions from</a:t>
            </a:r>
          </a:p>
          <a:p>
            <a:pPr marL="0" indent="0">
              <a:buNone/>
            </a:pPr>
            <a:r>
              <a:rPr lang="de-CH"/>
              <a:t>ground state -&gt; s1</a:t>
            </a:r>
          </a:p>
          <a:p>
            <a:pPr marL="0" indent="0">
              <a:buNone/>
            </a:pPr>
            <a:r>
              <a:rPr lang="de-CH"/>
              <a:t>s1 -&gt; ground state</a:t>
            </a:r>
          </a:p>
          <a:p>
            <a:pPr marL="0" indent="0">
              <a:buNone/>
            </a:pPr>
            <a:endParaRPr lang="de-CH"/>
          </a:p>
          <a:p>
            <a:pPr marL="0" indent="0">
              <a:buNone/>
            </a:pPr>
            <a:r>
              <a:rPr lang="de-CH"/>
              <a:t>The fluorescence spectrum is a </a:t>
            </a:r>
            <a:r>
              <a:rPr lang="de-CH" b="1">
                <a:solidFill>
                  <a:schemeClr val="accent1"/>
                </a:solidFill>
              </a:rPr>
              <a:t>mirror image </a:t>
            </a:r>
            <a:r>
              <a:rPr lang="de-CH"/>
              <a:t>of the absorption spectrum </a:t>
            </a:r>
          </a:p>
          <a:p>
            <a:pPr marL="0" indent="0">
              <a:buNone/>
            </a:pPr>
            <a:endParaRPr lang="de-CH"/>
          </a:p>
          <a:p>
            <a:pPr marL="0" indent="0">
              <a:buNone/>
            </a:pPr>
            <a:r>
              <a:rPr lang="de-CH"/>
              <a:t>the different in absorbance and fluorescence maximum is the </a:t>
            </a:r>
            <a:r>
              <a:rPr lang="de-CH" b="1">
                <a:solidFill>
                  <a:schemeClr val="accent1"/>
                </a:solidFill>
              </a:rPr>
              <a:t>stokes shift</a:t>
            </a:r>
            <a:endParaRPr lang="de-CH">
              <a:solidFill>
                <a:schemeClr val="accent1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6-Biomolecular Spectroscopy: Fluorescenc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p. </a:t>
            </a:r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47438" y="1292757"/>
            <a:ext cx="3848562" cy="4929710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2632076" y="4673599"/>
            <a:ext cx="3451225" cy="1139826"/>
            <a:chOff x="1108075" y="4673599"/>
            <a:chExt cx="3451225" cy="1139826"/>
          </a:xfrm>
        </p:grpSpPr>
        <p:sp>
          <p:nvSpPr>
            <p:cNvPr id="7" name="Freeform 6"/>
            <p:cNvSpPr/>
            <p:nvPr/>
          </p:nvSpPr>
          <p:spPr>
            <a:xfrm>
              <a:off x="1108075" y="4673599"/>
              <a:ext cx="1952625" cy="1139826"/>
            </a:xfrm>
            <a:custGeom>
              <a:avLst/>
              <a:gdLst>
                <a:gd name="connsiteX0" fmla="*/ 0 w 1952625"/>
                <a:gd name="connsiteY0" fmla="*/ 1108076 h 1139826"/>
                <a:gd name="connsiteX1" fmla="*/ 117475 w 1952625"/>
                <a:gd name="connsiteY1" fmla="*/ 917576 h 1139826"/>
                <a:gd name="connsiteX2" fmla="*/ 155575 w 1952625"/>
                <a:gd name="connsiteY2" fmla="*/ 1079501 h 1139826"/>
                <a:gd name="connsiteX3" fmla="*/ 196850 w 1952625"/>
                <a:gd name="connsiteY3" fmla="*/ 669926 h 1139826"/>
                <a:gd name="connsiteX4" fmla="*/ 269875 w 1952625"/>
                <a:gd name="connsiteY4" fmla="*/ 1057276 h 1139826"/>
                <a:gd name="connsiteX5" fmla="*/ 311150 w 1952625"/>
                <a:gd name="connsiteY5" fmla="*/ 419101 h 1139826"/>
                <a:gd name="connsiteX6" fmla="*/ 393700 w 1952625"/>
                <a:gd name="connsiteY6" fmla="*/ 1038226 h 1139826"/>
                <a:gd name="connsiteX7" fmla="*/ 463550 w 1952625"/>
                <a:gd name="connsiteY7" fmla="*/ 146051 h 1139826"/>
                <a:gd name="connsiteX8" fmla="*/ 609600 w 1952625"/>
                <a:gd name="connsiteY8" fmla="*/ 1069976 h 1139826"/>
                <a:gd name="connsiteX9" fmla="*/ 714375 w 1952625"/>
                <a:gd name="connsiteY9" fmla="*/ 1 h 1139826"/>
                <a:gd name="connsiteX10" fmla="*/ 835025 w 1952625"/>
                <a:gd name="connsiteY10" fmla="*/ 1079501 h 1139826"/>
                <a:gd name="connsiteX11" fmla="*/ 930275 w 1952625"/>
                <a:gd name="connsiteY11" fmla="*/ 34926 h 1139826"/>
                <a:gd name="connsiteX12" fmla="*/ 1057275 w 1952625"/>
                <a:gd name="connsiteY12" fmla="*/ 1060451 h 1139826"/>
                <a:gd name="connsiteX13" fmla="*/ 1171575 w 1952625"/>
                <a:gd name="connsiteY13" fmla="*/ 292101 h 1139826"/>
                <a:gd name="connsiteX14" fmla="*/ 1298575 w 1952625"/>
                <a:gd name="connsiteY14" fmla="*/ 1079501 h 1139826"/>
                <a:gd name="connsiteX15" fmla="*/ 1406525 w 1952625"/>
                <a:gd name="connsiteY15" fmla="*/ 447676 h 1139826"/>
                <a:gd name="connsiteX16" fmla="*/ 1501775 w 1952625"/>
                <a:gd name="connsiteY16" fmla="*/ 1069976 h 1139826"/>
                <a:gd name="connsiteX17" fmla="*/ 1603375 w 1952625"/>
                <a:gd name="connsiteY17" fmla="*/ 603251 h 1139826"/>
                <a:gd name="connsiteX18" fmla="*/ 1733550 w 1952625"/>
                <a:gd name="connsiteY18" fmla="*/ 1003301 h 1139826"/>
                <a:gd name="connsiteX19" fmla="*/ 1952625 w 1952625"/>
                <a:gd name="connsiteY19" fmla="*/ 1139826 h 113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1952625" h="1139826">
                  <a:moveTo>
                    <a:pt x="0" y="1108076"/>
                  </a:moveTo>
                  <a:cubicBezTo>
                    <a:pt x="45773" y="1015207"/>
                    <a:pt x="91546" y="922338"/>
                    <a:pt x="117475" y="917576"/>
                  </a:cubicBezTo>
                  <a:cubicBezTo>
                    <a:pt x="143404" y="912814"/>
                    <a:pt x="142346" y="1120776"/>
                    <a:pt x="155575" y="1079501"/>
                  </a:cubicBezTo>
                  <a:cubicBezTo>
                    <a:pt x="168804" y="1038226"/>
                    <a:pt x="177800" y="673630"/>
                    <a:pt x="196850" y="669926"/>
                  </a:cubicBezTo>
                  <a:cubicBezTo>
                    <a:pt x="215900" y="666222"/>
                    <a:pt x="250825" y="1099080"/>
                    <a:pt x="269875" y="1057276"/>
                  </a:cubicBezTo>
                  <a:cubicBezTo>
                    <a:pt x="288925" y="1015472"/>
                    <a:pt x="290513" y="422276"/>
                    <a:pt x="311150" y="419101"/>
                  </a:cubicBezTo>
                  <a:cubicBezTo>
                    <a:pt x="331788" y="415926"/>
                    <a:pt x="368300" y="1083734"/>
                    <a:pt x="393700" y="1038226"/>
                  </a:cubicBezTo>
                  <a:cubicBezTo>
                    <a:pt x="419100" y="992718"/>
                    <a:pt x="427567" y="140759"/>
                    <a:pt x="463550" y="146051"/>
                  </a:cubicBezTo>
                  <a:cubicBezTo>
                    <a:pt x="499533" y="151343"/>
                    <a:pt x="567796" y="1094318"/>
                    <a:pt x="609600" y="1069976"/>
                  </a:cubicBezTo>
                  <a:cubicBezTo>
                    <a:pt x="651404" y="1045634"/>
                    <a:pt x="676804" y="-1586"/>
                    <a:pt x="714375" y="1"/>
                  </a:cubicBezTo>
                  <a:cubicBezTo>
                    <a:pt x="751946" y="1588"/>
                    <a:pt x="799042" y="1073680"/>
                    <a:pt x="835025" y="1079501"/>
                  </a:cubicBezTo>
                  <a:cubicBezTo>
                    <a:pt x="871008" y="1085322"/>
                    <a:pt x="893233" y="38101"/>
                    <a:pt x="930275" y="34926"/>
                  </a:cubicBezTo>
                  <a:cubicBezTo>
                    <a:pt x="967317" y="31751"/>
                    <a:pt x="1017058" y="1017589"/>
                    <a:pt x="1057275" y="1060451"/>
                  </a:cubicBezTo>
                  <a:cubicBezTo>
                    <a:pt x="1097492" y="1103313"/>
                    <a:pt x="1131358" y="288926"/>
                    <a:pt x="1171575" y="292101"/>
                  </a:cubicBezTo>
                  <a:cubicBezTo>
                    <a:pt x="1211792" y="295276"/>
                    <a:pt x="1259417" y="1053572"/>
                    <a:pt x="1298575" y="1079501"/>
                  </a:cubicBezTo>
                  <a:cubicBezTo>
                    <a:pt x="1337733" y="1105430"/>
                    <a:pt x="1372658" y="449263"/>
                    <a:pt x="1406525" y="447676"/>
                  </a:cubicBezTo>
                  <a:cubicBezTo>
                    <a:pt x="1440392" y="446089"/>
                    <a:pt x="1468967" y="1044047"/>
                    <a:pt x="1501775" y="1069976"/>
                  </a:cubicBezTo>
                  <a:cubicBezTo>
                    <a:pt x="1534583" y="1095905"/>
                    <a:pt x="1564746" y="614363"/>
                    <a:pt x="1603375" y="603251"/>
                  </a:cubicBezTo>
                  <a:cubicBezTo>
                    <a:pt x="1642004" y="592139"/>
                    <a:pt x="1675342" y="913872"/>
                    <a:pt x="1733550" y="1003301"/>
                  </a:cubicBezTo>
                  <a:cubicBezTo>
                    <a:pt x="1791758" y="1092730"/>
                    <a:pt x="1872191" y="1116278"/>
                    <a:pt x="1952625" y="1139826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CH"/>
            </a:p>
          </p:txBody>
        </p:sp>
        <p:sp>
          <p:nvSpPr>
            <p:cNvPr id="8" name="Freeform 7"/>
            <p:cNvSpPr/>
            <p:nvPr/>
          </p:nvSpPr>
          <p:spPr>
            <a:xfrm>
              <a:off x="2781300" y="4949816"/>
              <a:ext cx="1778000" cy="857259"/>
            </a:xfrm>
            <a:custGeom>
              <a:avLst/>
              <a:gdLst>
                <a:gd name="connsiteX0" fmla="*/ 0 w 1778000"/>
                <a:gd name="connsiteY0" fmla="*/ 857259 h 857259"/>
                <a:gd name="connsiteX1" fmla="*/ 180975 w 1778000"/>
                <a:gd name="connsiteY1" fmla="*/ 765184 h 857259"/>
                <a:gd name="connsiteX2" fmla="*/ 273050 w 1778000"/>
                <a:gd name="connsiteY2" fmla="*/ 346084 h 857259"/>
                <a:gd name="connsiteX3" fmla="*/ 422275 w 1778000"/>
                <a:gd name="connsiteY3" fmla="*/ 809634 h 857259"/>
                <a:gd name="connsiteX4" fmla="*/ 546100 w 1778000"/>
                <a:gd name="connsiteY4" fmla="*/ 184159 h 857259"/>
                <a:gd name="connsiteX5" fmla="*/ 733425 w 1778000"/>
                <a:gd name="connsiteY5" fmla="*/ 806459 h 857259"/>
                <a:gd name="connsiteX6" fmla="*/ 854075 w 1778000"/>
                <a:gd name="connsiteY6" fmla="*/ 53984 h 857259"/>
                <a:gd name="connsiteX7" fmla="*/ 996950 w 1778000"/>
                <a:gd name="connsiteY7" fmla="*/ 809634 h 857259"/>
                <a:gd name="connsiteX8" fmla="*/ 1127125 w 1778000"/>
                <a:gd name="connsiteY8" fmla="*/ 9 h 857259"/>
                <a:gd name="connsiteX9" fmla="*/ 1235075 w 1778000"/>
                <a:gd name="connsiteY9" fmla="*/ 790584 h 857259"/>
                <a:gd name="connsiteX10" fmla="*/ 1349375 w 1778000"/>
                <a:gd name="connsiteY10" fmla="*/ 234959 h 857259"/>
                <a:gd name="connsiteX11" fmla="*/ 1425575 w 1778000"/>
                <a:gd name="connsiteY11" fmla="*/ 793759 h 857259"/>
                <a:gd name="connsiteX12" fmla="*/ 1517650 w 1778000"/>
                <a:gd name="connsiteY12" fmla="*/ 400059 h 857259"/>
                <a:gd name="connsiteX13" fmla="*/ 1609725 w 1778000"/>
                <a:gd name="connsiteY13" fmla="*/ 746134 h 857259"/>
                <a:gd name="connsiteX14" fmla="*/ 1778000 w 1778000"/>
                <a:gd name="connsiteY14" fmla="*/ 847734 h 8572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1778000" h="857259">
                  <a:moveTo>
                    <a:pt x="0" y="857259"/>
                  </a:moveTo>
                  <a:cubicBezTo>
                    <a:pt x="67733" y="853819"/>
                    <a:pt x="135467" y="850380"/>
                    <a:pt x="180975" y="765184"/>
                  </a:cubicBezTo>
                  <a:cubicBezTo>
                    <a:pt x="226483" y="679988"/>
                    <a:pt x="232833" y="338676"/>
                    <a:pt x="273050" y="346084"/>
                  </a:cubicBezTo>
                  <a:cubicBezTo>
                    <a:pt x="313267" y="353492"/>
                    <a:pt x="376767" y="836622"/>
                    <a:pt x="422275" y="809634"/>
                  </a:cubicBezTo>
                  <a:cubicBezTo>
                    <a:pt x="467783" y="782646"/>
                    <a:pt x="494242" y="184688"/>
                    <a:pt x="546100" y="184159"/>
                  </a:cubicBezTo>
                  <a:cubicBezTo>
                    <a:pt x="597958" y="183630"/>
                    <a:pt x="682096" y="828155"/>
                    <a:pt x="733425" y="806459"/>
                  </a:cubicBezTo>
                  <a:cubicBezTo>
                    <a:pt x="784754" y="784763"/>
                    <a:pt x="810154" y="53455"/>
                    <a:pt x="854075" y="53984"/>
                  </a:cubicBezTo>
                  <a:cubicBezTo>
                    <a:pt x="897996" y="54513"/>
                    <a:pt x="951442" y="818630"/>
                    <a:pt x="996950" y="809634"/>
                  </a:cubicBezTo>
                  <a:cubicBezTo>
                    <a:pt x="1042458" y="800638"/>
                    <a:pt x="1087438" y="3184"/>
                    <a:pt x="1127125" y="9"/>
                  </a:cubicBezTo>
                  <a:cubicBezTo>
                    <a:pt x="1166812" y="-3166"/>
                    <a:pt x="1198033" y="751426"/>
                    <a:pt x="1235075" y="790584"/>
                  </a:cubicBezTo>
                  <a:cubicBezTo>
                    <a:pt x="1272117" y="829742"/>
                    <a:pt x="1317625" y="234430"/>
                    <a:pt x="1349375" y="234959"/>
                  </a:cubicBezTo>
                  <a:cubicBezTo>
                    <a:pt x="1381125" y="235488"/>
                    <a:pt x="1397529" y="766242"/>
                    <a:pt x="1425575" y="793759"/>
                  </a:cubicBezTo>
                  <a:cubicBezTo>
                    <a:pt x="1453621" y="821276"/>
                    <a:pt x="1486958" y="407996"/>
                    <a:pt x="1517650" y="400059"/>
                  </a:cubicBezTo>
                  <a:cubicBezTo>
                    <a:pt x="1548342" y="392122"/>
                    <a:pt x="1566333" y="671521"/>
                    <a:pt x="1609725" y="746134"/>
                  </a:cubicBezTo>
                  <a:cubicBezTo>
                    <a:pt x="1653117" y="820746"/>
                    <a:pt x="1715558" y="834240"/>
                    <a:pt x="1778000" y="847734"/>
                  </a:cubicBezTo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CH"/>
            </a:p>
          </p:txBody>
        </p:sp>
      </p:grpSp>
    </p:spTree>
    <p:extLst>
      <p:ext uri="{BB962C8B-B14F-4D97-AF65-F5344CB8AC3E}">
        <p14:creationId xmlns:p14="http://schemas.microsoft.com/office/powerpoint/2010/main" val="3778164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/>
              <a:t>Fluorescence spectrum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6-Biomolecular Spectroscopy: Fluorescenc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p. </a:t>
            </a:r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47438" y="1292757"/>
            <a:ext cx="3848562" cy="4929710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2616200" y="4800601"/>
            <a:ext cx="3454400" cy="10064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10" name="Freeform 9"/>
          <p:cNvSpPr/>
          <p:nvPr/>
        </p:nvSpPr>
        <p:spPr>
          <a:xfrm>
            <a:off x="2197100" y="4583467"/>
            <a:ext cx="2806700" cy="1218044"/>
          </a:xfrm>
          <a:custGeom>
            <a:avLst/>
            <a:gdLst>
              <a:gd name="connsiteX0" fmla="*/ 0 w 2806700"/>
              <a:gd name="connsiteY0" fmla="*/ 1195033 h 1218044"/>
              <a:gd name="connsiteX1" fmla="*/ 647700 w 2806700"/>
              <a:gd name="connsiteY1" fmla="*/ 839433 h 1218044"/>
              <a:gd name="connsiteX2" fmla="*/ 1371600 w 2806700"/>
              <a:gd name="connsiteY2" fmla="*/ 1233 h 1218044"/>
              <a:gd name="connsiteX3" fmla="*/ 1981200 w 2806700"/>
              <a:gd name="connsiteY3" fmla="*/ 1042633 h 1218044"/>
              <a:gd name="connsiteX4" fmla="*/ 2806700 w 2806700"/>
              <a:gd name="connsiteY4" fmla="*/ 1207733 h 12180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06700" h="1218044">
                <a:moveTo>
                  <a:pt x="0" y="1195033"/>
                </a:moveTo>
                <a:cubicBezTo>
                  <a:pt x="209550" y="1116716"/>
                  <a:pt x="419100" y="1038400"/>
                  <a:pt x="647700" y="839433"/>
                </a:cubicBezTo>
                <a:cubicBezTo>
                  <a:pt x="876300" y="640466"/>
                  <a:pt x="1149350" y="-32634"/>
                  <a:pt x="1371600" y="1233"/>
                </a:cubicBezTo>
                <a:cubicBezTo>
                  <a:pt x="1593850" y="35100"/>
                  <a:pt x="1742017" y="841550"/>
                  <a:pt x="1981200" y="1042633"/>
                </a:cubicBezTo>
                <a:cubicBezTo>
                  <a:pt x="2220383" y="1243716"/>
                  <a:pt x="2513541" y="1225724"/>
                  <a:pt x="2806700" y="1207733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12" name="Freeform 11"/>
          <p:cNvSpPr/>
          <p:nvPr/>
        </p:nvSpPr>
        <p:spPr>
          <a:xfrm flipH="1">
            <a:off x="3600450" y="4604885"/>
            <a:ext cx="2806700" cy="1218044"/>
          </a:xfrm>
          <a:custGeom>
            <a:avLst/>
            <a:gdLst>
              <a:gd name="connsiteX0" fmla="*/ 0 w 2806700"/>
              <a:gd name="connsiteY0" fmla="*/ 1195033 h 1218044"/>
              <a:gd name="connsiteX1" fmla="*/ 647700 w 2806700"/>
              <a:gd name="connsiteY1" fmla="*/ 839433 h 1218044"/>
              <a:gd name="connsiteX2" fmla="*/ 1371600 w 2806700"/>
              <a:gd name="connsiteY2" fmla="*/ 1233 h 1218044"/>
              <a:gd name="connsiteX3" fmla="*/ 1981200 w 2806700"/>
              <a:gd name="connsiteY3" fmla="*/ 1042633 h 1218044"/>
              <a:gd name="connsiteX4" fmla="*/ 2806700 w 2806700"/>
              <a:gd name="connsiteY4" fmla="*/ 1207733 h 12180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06700" h="1218044">
                <a:moveTo>
                  <a:pt x="0" y="1195033"/>
                </a:moveTo>
                <a:cubicBezTo>
                  <a:pt x="209550" y="1116716"/>
                  <a:pt x="419100" y="1038400"/>
                  <a:pt x="647700" y="839433"/>
                </a:cubicBezTo>
                <a:cubicBezTo>
                  <a:pt x="876300" y="640466"/>
                  <a:pt x="1149350" y="-32634"/>
                  <a:pt x="1371600" y="1233"/>
                </a:cubicBezTo>
                <a:cubicBezTo>
                  <a:pt x="1593850" y="35100"/>
                  <a:pt x="1742017" y="841550"/>
                  <a:pt x="1981200" y="1042633"/>
                </a:cubicBezTo>
                <a:cubicBezTo>
                  <a:pt x="2220383" y="1243716"/>
                  <a:pt x="2513541" y="1225724"/>
                  <a:pt x="2806700" y="1207733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14" name="TextBox 13"/>
          <p:cNvSpPr txBox="1"/>
          <p:nvPr/>
        </p:nvSpPr>
        <p:spPr>
          <a:xfrm>
            <a:off x="3706611" y="4453995"/>
            <a:ext cx="12352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/>
              <a:t>stokes shift</a:t>
            </a:r>
          </a:p>
        </p:txBody>
      </p:sp>
      <p:cxnSp>
        <p:nvCxnSpPr>
          <p:cNvPr id="16" name="Straight Connector 15"/>
          <p:cNvCxnSpPr/>
          <p:nvPr/>
        </p:nvCxnSpPr>
        <p:spPr>
          <a:xfrm>
            <a:off x="3524250" y="4686300"/>
            <a:ext cx="0" cy="228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5022850" y="4660900"/>
            <a:ext cx="0" cy="228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3524250" y="4800600"/>
            <a:ext cx="147955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Content Placeholder 2"/>
          <p:cNvSpPr>
            <a:spLocks noGrp="1"/>
          </p:cNvSpPr>
          <p:nvPr>
            <p:ph idx="1"/>
          </p:nvPr>
        </p:nvSpPr>
        <p:spPr>
          <a:xfrm>
            <a:off x="7073030" y="1292757"/>
            <a:ext cx="3137770" cy="4929711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de-CH"/>
              <a:t>Shape of </a:t>
            </a:r>
            <a:r>
              <a:rPr lang="de-CH" b="1">
                <a:solidFill>
                  <a:schemeClr val="accent1"/>
                </a:solidFill>
              </a:rPr>
              <a:t>fluroescence spectra</a:t>
            </a:r>
            <a:r>
              <a:rPr lang="de-CH"/>
              <a:t>:</a:t>
            </a:r>
          </a:p>
          <a:p>
            <a:pPr marL="0" indent="0">
              <a:buNone/>
            </a:pPr>
            <a:endParaRPr lang="de-CH"/>
          </a:p>
          <a:p>
            <a:pPr marL="0" indent="0">
              <a:buNone/>
            </a:pPr>
            <a:r>
              <a:rPr lang="de-CH"/>
              <a:t>The arrows denote the most probable transitions from</a:t>
            </a:r>
          </a:p>
          <a:p>
            <a:pPr marL="0" indent="0">
              <a:buNone/>
            </a:pPr>
            <a:r>
              <a:rPr lang="de-CH"/>
              <a:t>ground state -&gt; s1</a:t>
            </a:r>
          </a:p>
          <a:p>
            <a:pPr marL="0" indent="0">
              <a:buNone/>
            </a:pPr>
            <a:r>
              <a:rPr lang="de-CH"/>
              <a:t>s1 -&gt; ground state</a:t>
            </a:r>
          </a:p>
          <a:p>
            <a:pPr marL="0" indent="0">
              <a:buNone/>
            </a:pPr>
            <a:endParaRPr lang="de-CH"/>
          </a:p>
          <a:p>
            <a:pPr marL="0" indent="0">
              <a:buNone/>
            </a:pPr>
            <a:r>
              <a:rPr lang="de-CH"/>
              <a:t>The fluorescence spectrum is a </a:t>
            </a:r>
            <a:r>
              <a:rPr lang="de-CH" b="1">
                <a:solidFill>
                  <a:schemeClr val="accent1"/>
                </a:solidFill>
              </a:rPr>
              <a:t>mirror image </a:t>
            </a:r>
            <a:r>
              <a:rPr lang="de-CH"/>
              <a:t>of the absorption spectrum </a:t>
            </a:r>
          </a:p>
          <a:p>
            <a:pPr marL="0" indent="0">
              <a:buNone/>
            </a:pPr>
            <a:endParaRPr lang="de-CH"/>
          </a:p>
          <a:p>
            <a:pPr marL="0" indent="0">
              <a:buNone/>
            </a:pPr>
            <a:r>
              <a:rPr lang="de-CH"/>
              <a:t>the different in absorbance and fluorescence maximum is the </a:t>
            </a:r>
            <a:r>
              <a:rPr lang="de-CH" b="1">
                <a:solidFill>
                  <a:schemeClr val="accent1"/>
                </a:solidFill>
              </a:rPr>
              <a:t>stokes shift</a:t>
            </a:r>
            <a:endParaRPr lang="de-CH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335521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97</TotalTime>
  <Words>1177</Words>
  <Application>Microsoft Office PowerPoint</Application>
  <PresentationFormat>Widescreen</PresentationFormat>
  <Paragraphs>303</Paragraphs>
  <Slides>2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Arial</vt:lpstr>
      <vt:lpstr>Calibri</vt:lpstr>
      <vt:lpstr>Symbol</vt:lpstr>
      <vt:lpstr>Times New Roman</vt:lpstr>
      <vt:lpstr>Office Theme</vt:lpstr>
      <vt:lpstr>Equation</vt:lpstr>
      <vt:lpstr>How can we observe two-state transitions?</vt:lpstr>
      <vt:lpstr>Absorption processes</vt:lpstr>
      <vt:lpstr>Part II: Emission spectroscopy</vt:lpstr>
      <vt:lpstr>Lifetimes of excited states and emission</vt:lpstr>
      <vt:lpstr>Lifetimes of excited states and emission</vt:lpstr>
      <vt:lpstr>Lifetimes of excited states and emission</vt:lpstr>
      <vt:lpstr>Absorption and emission spectra</vt:lpstr>
      <vt:lpstr>Fluorescence spectrum</vt:lpstr>
      <vt:lpstr>Fluorescence spectrum</vt:lpstr>
      <vt:lpstr>Quantum yield</vt:lpstr>
      <vt:lpstr>Measuring fluorescence</vt:lpstr>
      <vt:lpstr>Amino acids: Fluroescence spectra</vt:lpstr>
      <vt:lpstr>Denaturation of globular, monomeric protein (2-states)</vt:lpstr>
      <vt:lpstr>Denaturation of globular, monomeric protein : RNase T1</vt:lpstr>
      <vt:lpstr>Three (or more) state equilibrium transitions</vt:lpstr>
      <vt:lpstr>Multistate transitions in cytochrome c unfolding</vt:lpstr>
      <vt:lpstr>Multi-state transition</vt:lpstr>
      <vt:lpstr>Denaturation with chemical agents</vt:lpstr>
      <vt:lpstr>Protein denaturation with denaturants</vt:lpstr>
      <vt:lpstr>Sensitivity to denaturant</vt:lpstr>
      <vt:lpstr>M-values are proportional to change in ASA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bfierz</dc:creator>
  <cp:lastModifiedBy>Andrei Zhauniarovich</cp:lastModifiedBy>
  <cp:revision>412</cp:revision>
  <cp:lastPrinted>2024-10-30T06:57:45Z</cp:lastPrinted>
  <dcterms:created xsi:type="dcterms:W3CDTF">2006-08-16T00:00:00Z</dcterms:created>
  <dcterms:modified xsi:type="dcterms:W3CDTF">2024-11-05T22:25:07Z</dcterms:modified>
</cp:coreProperties>
</file>